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2" r:id="rId2"/>
    <p:sldMasterId id="2147483694" r:id="rId3"/>
  </p:sldMasterIdLst>
  <p:notesMasterIdLst>
    <p:notesMasterId r:id="rId21"/>
  </p:notesMasterIdLst>
  <p:handoutMasterIdLst>
    <p:handoutMasterId r:id="rId22"/>
  </p:handoutMasterIdLst>
  <p:sldIdLst>
    <p:sldId id="487" r:id="rId4"/>
    <p:sldId id="404" r:id="rId5"/>
    <p:sldId id="508" r:id="rId6"/>
    <p:sldId id="497" r:id="rId7"/>
    <p:sldId id="498" r:id="rId8"/>
    <p:sldId id="349" r:id="rId9"/>
    <p:sldId id="499" r:id="rId10"/>
    <p:sldId id="500" r:id="rId11"/>
    <p:sldId id="501" r:id="rId12"/>
    <p:sldId id="502" r:id="rId13"/>
    <p:sldId id="506" r:id="rId14"/>
    <p:sldId id="507" r:id="rId15"/>
    <p:sldId id="295" r:id="rId16"/>
    <p:sldId id="503" r:id="rId17"/>
    <p:sldId id="504" r:id="rId18"/>
    <p:sldId id="505" r:id="rId19"/>
    <p:sldId id="341" r:id="rId20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66AFC"/>
    <a:srgbClr val="FF1D1D"/>
    <a:srgbClr val="EA0000"/>
    <a:srgbClr val="949494"/>
    <a:srgbClr val="FDA1C2"/>
    <a:srgbClr val="FF4747"/>
    <a:srgbClr val="FFFFFF"/>
    <a:srgbClr val="FDA1A1"/>
    <a:srgbClr val="F5A9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69" autoAdjust="0"/>
    <p:restoredTop sz="95291" autoAdjust="0"/>
  </p:normalViewPr>
  <p:slideViewPr>
    <p:cSldViewPr>
      <p:cViewPr varScale="1">
        <p:scale>
          <a:sx n="31" d="100"/>
          <a:sy n="31" d="100"/>
        </p:scale>
        <p:origin x="24" y="102"/>
      </p:cViewPr>
      <p:guideLst>
        <p:guide orient="horz" pos="4321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19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e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0.wmf"/><Relationship Id="rId6" Type="http://schemas.openxmlformats.org/officeDocument/2006/relationships/image" Target="../media/image103.w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7" Type="http://schemas.openxmlformats.org/officeDocument/2006/relationships/image" Target="../media/image109.wmf"/><Relationship Id="rId2" Type="http://schemas.openxmlformats.org/officeDocument/2006/relationships/image" Target="../media/image104.emf"/><Relationship Id="rId1" Type="http://schemas.openxmlformats.org/officeDocument/2006/relationships/image" Target="../media/image90.wmf"/><Relationship Id="rId6" Type="http://schemas.openxmlformats.org/officeDocument/2006/relationships/image" Target="../media/image108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90.wmf"/><Relationship Id="rId6" Type="http://schemas.openxmlformats.org/officeDocument/2006/relationships/image" Target="../media/image114.w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8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7.wmf"/><Relationship Id="rId7" Type="http://schemas.openxmlformats.org/officeDocument/2006/relationships/image" Target="../media/image48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6" Type="http://schemas.openxmlformats.org/officeDocument/2006/relationships/image" Target="../media/image79.wmf"/><Relationship Id="rId1" Type="http://schemas.openxmlformats.org/officeDocument/2006/relationships/image" Target="../media/image64.wmf"/><Relationship Id="rId6" Type="http://schemas.openxmlformats.org/officeDocument/2006/relationships/image" Target="../media/image70.wmf"/><Relationship Id="rId11" Type="http://schemas.openxmlformats.org/officeDocument/2006/relationships/image" Target="../media/image74.wmf"/><Relationship Id="rId5" Type="http://schemas.openxmlformats.org/officeDocument/2006/relationships/image" Target="../media/image69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4" Type="http://schemas.openxmlformats.org/officeDocument/2006/relationships/image" Target="../media/image68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e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689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689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36686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29662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9109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919" y="1219341"/>
            <a:ext cx="20727750" cy="228626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28919" y="3962859"/>
            <a:ext cx="10160662" cy="823055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2396007" y="3962859"/>
            <a:ext cx="10160662" cy="39628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2396007" y="8230553"/>
            <a:ext cx="10160662" cy="39628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646832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1828919" y="4261349"/>
            <a:ext cx="20727750" cy="2940390"/>
          </a:xfrm>
        </p:spPr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2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65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47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30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1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295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7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60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8305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1465174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926293" y="8814826"/>
            <a:ext cx="20727750" cy="2724465"/>
          </a:xfr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926293" y="5814104"/>
            <a:ext cx="20727750" cy="3000721"/>
          </a:xfr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256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6511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4769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302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1278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29533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778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604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761075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1219280" y="3200776"/>
            <a:ext cx="10770301" cy="9052974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12396007" y="3200776"/>
            <a:ext cx="10770301" cy="9052974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3636648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</p:spPr>
        <p:txBody>
          <a:bodyPr anchor="b"/>
          <a:lstStyle>
            <a:lvl1pPr marL="0" indent="0">
              <a:buNone/>
              <a:defRPr sz="5700" b="1"/>
            </a:lvl1pPr>
            <a:lvl2pPr marL="1088256" indent="0">
              <a:buNone/>
              <a:defRPr sz="4800" b="1"/>
            </a:lvl2pPr>
            <a:lvl3pPr marL="2176511" indent="0">
              <a:buNone/>
              <a:defRPr sz="4300" b="1"/>
            </a:lvl3pPr>
            <a:lvl4pPr marL="3264769" indent="0">
              <a:buNone/>
              <a:defRPr sz="3800" b="1"/>
            </a:lvl4pPr>
            <a:lvl5pPr marL="4353022" indent="0">
              <a:buNone/>
              <a:defRPr sz="3800" b="1"/>
            </a:lvl5pPr>
            <a:lvl6pPr marL="5441278" indent="0">
              <a:buNone/>
              <a:defRPr sz="3800" b="1"/>
            </a:lvl6pPr>
            <a:lvl7pPr marL="6529533" indent="0">
              <a:buNone/>
              <a:defRPr sz="3800" b="1"/>
            </a:lvl7pPr>
            <a:lvl8pPr marL="7617787" indent="0">
              <a:buNone/>
              <a:defRPr sz="3800" b="1"/>
            </a:lvl8pPr>
            <a:lvl9pPr marL="8706045" indent="0">
              <a:buNone/>
              <a:defRPr sz="38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12387546" y="3070582"/>
            <a:ext cx="10778769" cy="1279672"/>
          </a:xfrm>
        </p:spPr>
        <p:txBody>
          <a:bodyPr anchor="b"/>
          <a:lstStyle>
            <a:lvl1pPr marL="0" indent="0">
              <a:buNone/>
              <a:defRPr sz="5700" b="1"/>
            </a:lvl1pPr>
            <a:lvl2pPr marL="1088256" indent="0">
              <a:buNone/>
              <a:defRPr sz="4800" b="1"/>
            </a:lvl2pPr>
            <a:lvl3pPr marL="2176511" indent="0">
              <a:buNone/>
              <a:defRPr sz="4300" b="1"/>
            </a:lvl3pPr>
            <a:lvl4pPr marL="3264769" indent="0">
              <a:buNone/>
              <a:defRPr sz="3800" b="1"/>
            </a:lvl4pPr>
            <a:lvl5pPr marL="4353022" indent="0">
              <a:buNone/>
              <a:defRPr sz="3800" b="1"/>
            </a:lvl5pPr>
            <a:lvl6pPr marL="5441278" indent="0">
              <a:buNone/>
              <a:defRPr sz="3800" b="1"/>
            </a:lvl6pPr>
            <a:lvl7pPr marL="6529533" indent="0">
              <a:buNone/>
              <a:defRPr sz="3800" b="1"/>
            </a:lvl7pPr>
            <a:lvl8pPr marL="7617787" indent="0">
              <a:buNone/>
              <a:defRPr sz="3800" b="1"/>
            </a:lvl8pPr>
            <a:lvl9pPr marL="8706045" indent="0">
              <a:buNone/>
              <a:defRPr sz="38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12387546" y="4350254"/>
            <a:ext cx="10778769" cy="7903491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62889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078459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073399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219286" y="546163"/>
            <a:ext cx="8022690" cy="2324369"/>
          </a:xfr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9534088" y="546168"/>
            <a:ext cx="13632221" cy="11707581"/>
          </a:xfr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219286" y="2870533"/>
            <a:ext cx="8022690" cy="9383212"/>
          </a:xfrm>
        </p:spPr>
        <p:txBody>
          <a:bodyPr/>
          <a:lstStyle>
            <a:lvl1pPr marL="0" indent="0">
              <a:buNone/>
              <a:defRPr sz="3300"/>
            </a:lvl1pPr>
            <a:lvl2pPr marL="1088256" indent="0">
              <a:buNone/>
              <a:defRPr sz="2900"/>
            </a:lvl2pPr>
            <a:lvl3pPr marL="2176511" indent="0">
              <a:buNone/>
              <a:defRPr sz="2400"/>
            </a:lvl3pPr>
            <a:lvl4pPr marL="3264769" indent="0">
              <a:buNone/>
              <a:defRPr sz="2100"/>
            </a:lvl4pPr>
            <a:lvl5pPr marL="4353022" indent="0">
              <a:buNone/>
              <a:defRPr sz="2100"/>
            </a:lvl5pPr>
            <a:lvl6pPr marL="5441278" indent="0">
              <a:buNone/>
              <a:defRPr sz="2100"/>
            </a:lvl6pPr>
            <a:lvl7pPr marL="6529533" indent="0">
              <a:buNone/>
              <a:defRPr sz="2100"/>
            </a:lvl7pPr>
            <a:lvl8pPr marL="7617787" indent="0">
              <a:buNone/>
              <a:defRPr sz="2100"/>
            </a:lvl8pPr>
            <a:lvl9pPr marL="8706045" indent="0">
              <a:buNone/>
              <a:defRPr sz="21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196114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</p:spPr>
        <p:txBody>
          <a:bodyPr/>
          <a:lstStyle>
            <a:lvl1pPr marL="0" indent="0">
              <a:buNone/>
              <a:defRPr sz="7600"/>
            </a:lvl1pPr>
            <a:lvl2pPr marL="1088256" indent="0">
              <a:buNone/>
              <a:defRPr sz="6700"/>
            </a:lvl2pPr>
            <a:lvl3pPr marL="2176511" indent="0">
              <a:buNone/>
              <a:defRPr sz="5700"/>
            </a:lvl3pPr>
            <a:lvl4pPr marL="3264769" indent="0">
              <a:buNone/>
              <a:defRPr sz="4800"/>
            </a:lvl4pPr>
            <a:lvl5pPr marL="4353022" indent="0">
              <a:buNone/>
              <a:defRPr sz="4800"/>
            </a:lvl5pPr>
            <a:lvl6pPr marL="5441278" indent="0">
              <a:buNone/>
              <a:defRPr sz="4800"/>
            </a:lvl6pPr>
            <a:lvl7pPr marL="6529533" indent="0">
              <a:buNone/>
              <a:defRPr sz="4800"/>
            </a:lvl7pPr>
            <a:lvl8pPr marL="7617787" indent="0">
              <a:buNone/>
              <a:defRPr sz="4800"/>
            </a:lvl8pPr>
            <a:lvl9pPr marL="8706045" indent="0">
              <a:buNone/>
              <a:defRPr sz="4800"/>
            </a:lvl9pPr>
          </a:lstStyle>
          <a:p>
            <a:endParaRPr lang="vi-VN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</p:spPr>
        <p:txBody>
          <a:bodyPr/>
          <a:lstStyle>
            <a:lvl1pPr marL="0" indent="0">
              <a:buNone/>
              <a:defRPr sz="3300"/>
            </a:lvl1pPr>
            <a:lvl2pPr marL="1088256" indent="0">
              <a:buNone/>
              <a:defRPr sz="2900"/>
            </a:lvl2pPr>
            <a:lvl3pPr marL="2176511" indent="0">
              <a:buNone/>
              <a:defRPr sz="2400"/>
            </a:lvl3pPr>
            <a:lvl4pPr marL="3264769" indent="0">
              <a:buNone/>
              <a:defRPr sz="2100"/>
            </a:lvl4pPr>
            <a:lvl5pPr marL="4353022" indent="0">
              <a:buNone/>
              <a:defRPr sz="2100"/>
            </a:lvl5pPr>
            <a:lvl6pPr marL="5441278" indent="0">
              <a:buNone/>
              <a:defRPr sz="2100"/>
            </a:lvl6pPr>
            <a:lvl7pPr marL="6529533" indent="0">
              <a:buNone/>
              <a:defRPr sz="2100"/>
            </a:lvl7pPr>
            <a:lvl8pPr marL="7617787" indent="0">
              <a:buNone/>
              <a:defRPr sz="2100"/>
            </a:lvl8pPr>
            <a:lvl9pPr marL="8706045" indent="0">
              <a:buNone/>
              <a:defRPr sz="21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8570894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3374830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17679551" y="549345"/>
            <a:ext cx="5486757" cy="1170440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1219280" y="549345"/>
            <a:ext cx="16053845" cy="1170440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6440696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38E3F9-D1F0-4E10-B0AE-38DB4E8DB2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BE9DFB9-C581-4985-B826-E2B23A8163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</p:spPr>
        <p:txBody>
          <a:bodyPr/>
          <a:lstStyle>
            <a:lvl1pPr>
              <a:defRPr/>
            </a:lvl1pPr>
          </a:lstStyle>
          <a:p>
            <a:fld id="{2A29E7FF-7CB6-4C6E-A542-6D5703826730}" type="datetime1">
              <a:rPr lang="en-US" altLang="en-US"/>
              <a:pPr/>
              <a:t>2/5/2020</a:t>
            </a:fld>
            <a:endParaRPr lang="en-US" altLang="en-US" sz="3600">
              <a:solidFill>
                <a:schemeClr val="tx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AB7C9FF-4880-42BE-B2CB-FB47221442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A3607D-6868-4D9E-9B3C-628FC6851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</p:spPr>
        <p:txBody>
          <a:bodyPr/>
          <a:lstStyle>
            <a:lvl1pPr>
              <a:defRPr/>
            </a:lvl1pPr>
          </a:lstStyle>
          <a:p>
            <a:fld id="{391B8097-EB45-44B8-A9E8-D2FC0A4167A4}" type="slidenum">
              <a:rPr lang="en-US" altLang="en-US"/>
              <a:pPr/>
              <a:t>‹#›</a:t>
            </a:fld>
            <a:endParaRPr lang="en-US" altLang="en-US" sz="3600">
              <a:solidFill>
                <a:schemeClr val="tx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3922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1" y="12714179"/>
            <a:ext cx="568997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fld id="{D15044BE-B3F3-4258-B55D-9238C2EBFDF1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8" y="12714179"/>
            <a:ext cx="772210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42" y="12714179"/>
            <a:ext cx="568997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812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8696050" y="403441"/>
            <a:ext cx="117054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O HÀM CỦA HÀM SỐ LƯỢNG GIÁC</a:t>
            </a:r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2975771" y="360071"/>
            <a:ext cx="25922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 </a:t>
            </a: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VÀ GIẢI TÍCH 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64381" y="229032"/>
            <a:ext cx="809837" cy="1264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1</a:t>
            </a: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860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</a:t>
            </a: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V</a:t>
            </a:r>
            <a:endParaRPr lang="en-US" sz="28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708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ề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 vert="horz" lIns="217652" tIns="108826" rIns="217652" bIns="108826" rtlCol="0" anchor="ctr">
            <a:normAutofit/>
          </a:bodyPr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219280" y="3200776"/>
            <a:ext cx="21947029" cy="9052974"/>
          </a:xfrm>
          <a:prstGeom prst="rect">
            <a:avLst/>
          </a:prstGeom>
        </p:spPr>
        <p:txBody>
          <a:bodyPr vert="horz" lIns="217652" tIns="108826" rIns="217652" bIns="108826" rtlCol="0">
            <a:normAutofit/>
          </a:bodyPr>
          <a:lstStyle/>
          <a:p>
            <a:pPr lvl="0"/>
            <a:r>
              <a:rPr lang="vi-VN" dirty="0"/>
              <a:t>Bấm &amp; sửa kiểu tiêu đề</a:t>
            </a:r>
          </a:p>
          <a:p>
            <a:pPr lvl="1"/>
            <a:r>
              <a:rPr lang="vi-VN" dirty="0" err="1"/>
              <a:t>Mức</a:t>
            </a:r>
            <a:r>
              <a:rPr lang="vi-VN" dirty="0"/>
              <a:t> hai</a:t>
            </a:r>
          </a:p>
          <a:p>
            <a:pPr lvl="2"/>
            <a:r>
              <a:rPr lang="vi-VN" dirty="0" err="1"/>
              <a:t>Mức</a:t>
            </a:r>
            <a:r>
              <a:rPr lang="vi-VN" dirty="0"/>
              <a:t> ba</a:t>
            </a:r>
          </a:p>
          <a:p>
            <a:pPr lvl="3"/>
            <a:r>
              <a:rPr lang="vi-VN" dirty="0" err="1"/>
              <a:t>Mức</a:t>
            </a:r>
            <a:r>
              <a:rPr lang="vi-VN" dirty="0"/>
              <a:t> </a:t>
            </a:r>
            <a:r>
              <a:rPr lang="vi-VN" dirty="0" err="1"/>
              <a:t>bốn</a:t>
            </a:r>
            <a:endParaRPr lang="vi-VN" dirty="0"/>
          </a:p>
          <a:p>
            <a:pPr lvl="4"/>
            <a:r>
              <a:rPr lang="vi-VN" dirty="0" err="1"/>
              <a:t>Mức</a:t>
            </a:r>
            <a:r>
              <a:rPr lang="vi-VN" dirty="0"/>
              <a:t>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2"/>
          </p:nvPr>
        </p:nvSpPr>
        <p:spPr>
          <a:xfrm>
            <a:off x="1219279" y="12714177"/>
            <a:ext cx="5689971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l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3"/>
          </p:nvPr>
        </p:nvSpPr>
        <p:spPr>
          <a:xfrm>
            <a:off x="8331743" y="12714177"/>
            <a:ext cx="7722103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17476338" y="12714177"/>
            <a:ext cx="5689971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  <p:pic>
        <p:nvPicPr>
          <p:cNvPr id="7" name="Picture 11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10"/>
            <a:ext cx="24387047" cy="1428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9"/>
          <p:cNvSpPr txBox="1"/>
          <p:nvPr userDrawn="1"/>
        </p:nvSpPr>
        <p:spPr>
          <a:xfrm>
            <a:off x="7800305" y="430184"/>
            <a:ext cx="9073007" cy="830981"/>
          </a:xfrm>
          <a:prstGeom prst="rect">
            <a:avLst/>
          </a:prstGeom>
          <a:noFill/>
        </p:spPr>
        <p:txBody>
          <a:bodyPr wrap="squar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UNG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endParaRPr lang="en-US" sz="48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10"/>
          <p:cNvSpPr txBox="1"/>
          <p:nvPr userDrawn="1"/>
        </p:nvSpPr>
        <p:spPr>
          <a:xfrm>
            <a:off x="3555803" y="584072"/>
            <a:ext cx="1415742" cy="538593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</a:t>
            </a:r>
            <a:r>
              <a:rPr lang="en-US" sz="29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SỐ</a:t>
            </a:r>
            <a:endParaRPr lang="en-US" sz="29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11"/>
          <p:cNvSpPr txBox="1"/>
          <p:nvPr userDrawn="1"/>
        </p:nvSpPr>
        <p:spPr>
          <a:xfrm>
            <a:off x="2125124" y="229042"/>
            <a:ext cx="888353" cy="1246479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9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2"/>
          <p:cNvSpPr txBox="1"/>
          <p:nvPr userDrawn="1"/>
        </p:nvSpPr>
        <p:spPr>
          <a:xfrm>
            <a:off x="5225349" y="348195"/>
            <a:ext cx="2077782" cy="1092591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</a:p>
          <a:p>
            <a:pPr algn="ctr"/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29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6</a:t>
            </a:r>
            <a:endParaRPr lang="en-US" sz="29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7" y="1"/>
            <a:ext cx="24387047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60958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</p:sldLayoutIdLst>
  <p:txStyles>
    <p:titleStyle>
      <a:lvl1pPr algn="ctr" defTabSz="2176511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191" indent="-816191" algn="l" defTabSz="2176511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8414" indent="-680161" algn="l" defTabSz="2176511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0640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08893" indent="-544129" algn="l" defTabSz="2176511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7151" indent="-544129" algn="l" defTabSz="2176511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5404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3662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1916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0173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256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6511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4769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3022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1278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29533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7787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6045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34" Type="http://schemas.openxmlformats.org/officeDocument/2006/relationships/oleObject" Target="../embeddings/oleObject77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33" Type="http://schemas.openxmlformats.org/officeDocument/2006/relationships/image" Target="../media/image78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8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4.wmf"/><Relationship Id="rId32" Type="http://schemas.openxmlformats.org/officeDocument/2006/relationships/oleObject" Target="../embeddings/oleObject76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76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5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0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77.wmf"/><Relationship Id="rId35" Type="http://schemas.openxmlformats.org/officeDocument/2006/relationships/image" Target="../media/image7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3.w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8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6.wmf"/><Relationship Id="rId3" Type="http://schemas.openxmlformats.org/officeDocument/2006/relationships/hyperlink" Target="b&#181;i%20t.doc" TargetMode="External"/><Relationship Id="rId21" Type="http://schemas.openxmlformats.org/officeDocument/2006/relationships/oleObject" Target="../embeddings/oleObject96.bin"/><Relationship Id="rId7" Type="http://schemas.openxmlformats.org/officeDocument/2006/relationships/image" Target="../media/image91.wmf"/><Relationship Id="rId12" Type="http://schemas.openxmlformats.org/officeDocument/2006/relationships/slide" Target="slide15.xml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oleObject" Target="../embeddings/oleObject93.bin"/><Relationship Id="rId10" Type="http://schemas.openxmlformats.org/officeDocument/2006/relationships/oleObject" Target="../embeddings/oleObject91.bin"/><Relationship Id="rId19" Type="http://schemas.openxmlformats.org/officeDocument/2006/relationships/oleObject" Target="../embeddings/oleObject95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2.wmf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oleObject" Target="../embeddings/oleObject100.bin"/><Relationship Id="rId3" Type="http://schemas.openxmlformats.org/officeDocument/2006/relationships/hyperlink" Target="b&#181;i%20t.doc" TargetMode="External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1.vml"/><Relationship Id="rId6" Type="http://schemas.openxmlformats.org/officeDocument/2006/relationships/slide" Target="slide15.xml"/><Relationship Id="rId11" Type="http://schemas.openxmlformats.org/officeDocument/2006/relationships/oleObject" Target="../embeddings/oleObject99.bin"/><Relationship Id="rId5" Type="http://schemas.openxmlformats.org/officeDocument/2006/relationships/image" Target="../media/image90.wmf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00.emf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9.wmf"/><Relationship Id="rId3" Type="http://schemas.openxmlformats.org/officeDocument/2006/relationships/hyperlink" Target="b&#181;i%20t.doc" TargetMode="External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6.e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emf"/><Relationship Id="rId1" Type="http://schemas.openxmlformats.org/officeDocument/2006/relationships/vmlDrawing" Target="../drawings/vmlDrawing12.vml"/><Relationship Id="rId6" Type="http://schemas.openxmlformats.org/officeDocument/2006/relationships/slide" Target="slide15.xml"/><Relationship Id="rId11" Type="http://schemas.openxmlformats.org/officeDocument/2006/relationships/oleObject" Target="../embeddings/oleObject104.bin"/><Relationship Id="rId5" Type="http://schemas.openxmlformats.org/officeDocument/2006/relationships/image" Target="../media/image90.wmf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05.emf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oleObject" Target="../embeddings/oleObject111.bin"/><Relationship Id="rId3" Type="http://schemas.openxmlformats.org/officeDocument/2006/relationships/hyperlink" Target="b&#181;i%20t.doc" TargetMode="External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3.vml"/><Relationship Id="rId6" Type="http://schemas.openxmlformats.org/officeDocument/2006/relationships/slide" Target="slide15.xml"/><Relationship Id="rId11" Type="http://schemas.openxmlformats.org/officeDocument/2006/relationships/oleObject" Target="../embeddings/oleObject110.bin"/><Relationship Id="rId5" Type="http://schemas.openxmlformats.org/officeDocument/2006/relationships/image" Target="../media/image90.wmf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1.emf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66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1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17.xml"/><Relationship Id="rId11" Type="http://schemas.openxmlformats.org/officeDocument/2006/relationships/image" Target="../media/image7.png"/><Relationship Id="rId5" Type="http://schemas.openxmlformats.org/officeDocument/2006/relationships/slide" Target="slide6.xml"/><Relationship Id="rId10" Type="http://schemas.openxmlformats.org/officeDocument/2006/relationships/image" Target="../media/image5.png"/><Relationship Id="rId4" Type="http://schemas.openxmlformats.org/officeDocument/2006/relationships/image" Target="../media/image4.emf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image" Target="../media/image3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3.bin"/><Relationship Id="rId31" Type="http://schemas.openxmlformats.org/officeDocument/2006/relationships/image" Target="../media/image3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7.bin"/><Relationship Id="rId30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7" Type="http://schemas.openxmlformats.org/officeDocument/2006/relationships/image" Target="../media/image42.png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11" Type="http://schemas.openxmlformats.org/officeDocument/2006/relationships/image" Target="../media/image390.w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50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51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5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3.bin"/><Relationship Id="rId3" Type="http://schemas.openxmlformats.org/officeDocument/2006/relationships/oleObject" Target="../embeddings/oleObject46.bin"/><Relationship Id="rId21" Type="http://schemas.openxmlformats.org/officeDocument/2006/relationships/image" Target="../media/image60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5.wmf"/><Relationship Id="rId5" Type="http://schemas.openxmlformats.org/officeDocument/2006/relationships/image" Target="../media/image63.png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6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wmf"/><Relationship Id="rId11" Type="http://schemas.openxmlformats.org/officeDocument/2006/relationships/image" Target="../media/image69.png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66.wmf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29955" y="-53185"/>
            <a:ext cx="24404560" cy="138239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89" tIns="45693" rIns="91389" bIns="45693" rtlCol="0" anchor="ctr"/>
          <a:lstStyle/>
          <a:p>
            <a:pPr marL="0" marR="0" lvl="0" indent="0" algn="ctr" defTabSz="217689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154160" y="4340628"/>
            <a:ext cx="12077272" cy="797746"/>
          </a:xfrm>
          <a:prstGeom prst="rect">
            <a:avLst/>
          </a:prstGeom>
          <a:noFill/>
        </p:spPr>
        <p:txBody>
          <a:bodyPr wrap="none" lIns="91404" tIns="45702" rIns="91404" bIns="45702" rtlCol="0">
            <a:spAutoFit/>
          </a:bodyPr>
          <a:lstStyle/>
          <a:p>
            <a:pPr marL="0" marR="0" lvl="0" indent="0" algn="ctr" defTabSz="2176894" rtl="0" eaLnBrk="1" fontAlgn="auto" latinLnBrk="0" hangingPunct="1">
              <a:lnSpc>
                <a:spcPts val="5498"/>
              </a:lnSpc>
              <a:spcBef>
                <a:spcPts val="4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7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Ổ TRỢ KIẾN THỨC LỚP 11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0496080" y="316244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746"/>
              <a:chOff x="12784885" y="1066801"/>
              <a:chExt cx="1814128" cy="1828865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marL="0" marR="0" lvl="0" indent="0" algn="ctr" defTabSz="217689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2953540" y="1556787"/>
                <a:ext cx="1319606" cy="1338879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marL="0" marR="0" lvl="0" indent="0" algn="ctr" defTabSz="217689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1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1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7" y="-8018"/>
            <a:ext cx="4127895" cy="4183832"/>
          </a:xfrm>
          <a:prstGeom prst="rect">
            <a:avLst/>
          </a:prstGeom>
          <a:noFill/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97D0B1D-4C09-45AD-90E5-61ED84852C5F}"/>
              </a:ext>
            </a:extLst>
          </p:cNvPr>
          <p:cNvSpPr txBox="1"/>
          <p:nvPr/>
        </p:nvSpPr>
        <p:spPr>
          <a:xfrm>
            <a:off x="3121535" y="6898680"/>
            <a:ext cx="17945867" cy="805633"/>
          </a:xfrm>
          <a:prstGeom prst="rect">
            <a:avLst/>
          </a:prstGeom>
          <a:noFill/>
        </p:spPr>
        <p:txBody>
          <a:bodyPr wrap="none" lIns="91404" tIns="45702" rIns="91404" bIns="45702" rtlCol="0">
            <a:spAutoFit/>
          </a:bodyPr>
          <a:lstStyle/>
          <a:p>
            <a:pPr marL="0" marR="0" lvl="0" indent="0" algn="ctr" defTabSz="2176894" rtl="0" eaLnBrk="1" fontAlgn="auto" latinLnBrk="0" hangingPunct="1">
              <a:lnSpc>
                <a:spcPts val="5498"/>
              </a:lnSpc>
              <a:spcBef>
                <a:spcPts val="4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ỄN ĐÀN GIÁO VIÊN TOÁN – PPT TIVI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B9F2FBF-165B-4070-80DE-BB1C24E65D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099204" y="22581"/>
            <a:ext cx="4244817" cy="4244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34733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Group 119">
            <a:extLst>
              <a:ext uri="{FF2B5EF4-FFF2-40B4-BE49-F238E27FC236}">
                <a16:creationId xmlns:a16="http://schemas.microsoft.com/office/drawing/2014/main" id="{E096BC1D-8C99-4DEB-BACC-44C9F57B230A}"/>
              </a:ext>
            </a:extLst>
          </p:cNvPr>
          <p:cNvGrpSpPr/>
          <p:nvPr/>
        </p:nvGrpSpPr>
        <p:grpSpPr>
          <a:xfrm>
            <a:off x="1103562" y="2484526"/>
            <a:ext cx="21881625" cy="3366156"/>
            <a:chOff x="1147240" y="8893238"/>
            <a:chExt cx="21881625" cy="3366156"/>
          </a:xfrm>
        </p:grpSpPr>
        <p:sp>
          <p:nvSpPr>
            <p:cNvPr id="121" name="Rounded Rectangle 24">
              <a:extLst>
                <a:ext uri="{FF2B5EF4-FFF2-40B4-BE49-F238E27FC236}">
                  <a16:creationId xmlns:a16="http://schemas.microsoft.com/office/drawing/2014/main" id="{77BEF789-9403-41A3-98C6-AA13D6AB3421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122" name="Group 121">
              <a:extLst>
                <a:ext uri="{FF2B5EF4-FFF2-40B4-BE49-F238E27FC236}">
                  <a16:creationId xmlns:a16="http://schemas.microsoft.com/office/drawing/2014/main" id="{30BF9F41-DB0D-4A18-9ACB-481FA741A750}"/>
                </a:ext>
              </a:extLst>
            </p:cNvPr>
            <p:cNvGrpSpPr/>
            <p:nvPr/>
          </p:nvGrpSpPr>
          <p:grpSpPr>
            <a:xfrm>
              <a:off x="1147240" y="8893238"/>
              <a:ext cx="18997738" cy="2216087"/>
              <a:chOff x="1147240" y="6843531"/>
              <a:chExt cx="18997738" cy="2216087"/>
            </a:xfrm>
          </p:grpSpPr>
          <p:grpSp>
            <p:nvGrpSpPr>
              <p:cNvPr id="123" name="Group 67">
                <a:extLst>
                  <a:ext uri="{FF2B5EF4-FFF2-40B4-BE49-F238E27FC236}">
                    <a16:creationId xmlns:a16="http://schemas.microsoft.com/office/drawing/2014/main" id="{09E6E48D-5194-41D1-8757-64E2A33EC7D8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1"/>
                <a:chOff x="1311958" y="3405486"/>
                <a:chExt cx="3251532" cy="960562"/>
              </a:xfrm>
            </p:grpSpPr>
            <p:sp>
              <p:nvSpPr>
                <p:cNvPr id="131" name="Freeform 20">
                  <a:extLst>
                    <a:ext uri="{FF2B5EF4-FFF2-40B4-BE49-F238E27FC236}">
                      <a16:creationId xmlns:a16="http://schemas.microsoft.com/office/drawing/2014/main" id="{0E90AC3D-1F3E-44A0-85BE-9E4B954B00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TextBox 131">
                  <a:extLst>
                    <a:ext uri="{FF2B5EF4-FFF2-40B4-BE49-F238E27FC236}">
                      <a16:creationId xmlns:a16="http://schemas.microsoft.com/office/drawing/2014/main" id="{91BC54C6-019B-4951-A7F5-E32CBFF0D997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  <p:grpSp>
              <p:nvGrpSpPr>
                <p:cNvPr id="162" name="Group 70">
                  <a:extLst>
                    <a:ext uri="{FF2B5EF4-FFF2-40B4-BE49-F238E27FC236}">
                      <a16:creationId xmlns:a16="http://schemas.microsoft.com/office/drawing/2014/main" id="{41369E16-DF87-47B8-9136-6A2AF945F385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63" name="Rectangle 162">
                    <a:extLst>
                      <a:ext uri="{FF2B5EF4-FFF2-40B4-BE49-F238E27FC236}">
                        <a16:creationId xmlns:a16="http://schemas.microsoft.com/office/drawing/2014/main" id="{91ABB162-336A-4832-976A-65074197EBAB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4" name="Freeform 13">
                    <a:extLst>
                      <a:ext uri="{FF2B5EF4-FFF2-40B4-BE49-F238E27FC236}">
                        <a16:creationId xmlns:a16="http://schemas.microsoft.com/office/drawing/2014/main" id="{99565CE7-6184-4F1D-A7D0-592D753651E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5" name="Freeform 14">
                    <a:extLst>
                      <a:ext uri="{FF2B5EF4-FFF2-40B4-BE49-F238E27FC236}">
                        <a16:creationId xmlns:a16="http://schemas.microsoft.com/office/drawing/2014/main" id="{96F6371B-1370-432F-854B-96DBAC85517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6" name="Freeform 15">
                    <a:extLst>
                      <a:ext uri="{FF2B5EF4-FFF2-40B4-BE49-F238E27FC236}">
                        <a16:creationId xmlns:a16="http://schemas.microsoft.com/office/drawing/2014/main" id="{A971ECBC-0F66-496E-A03F-9F21255D44F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7" name="Freeform 16">
                    <a:extLst>
                      <a:ext uri="{FF2B5EF4-FFF2-40B4-BE49-F238E27FC236}">
                        <a16:creationId xmlns:a16="http://schemas.microsoft.com/office/drawing/2014/main" id="{B1A702E9-140E-459A-8E2E-0D839DB81B1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8" name="Freeform 17">
                    <a:extLst>
                      <a:ext uri="{FF2B5EF4-FFF2-40B4-BE49-F238E27FC236}">
                        <a16:creationId xmlns:a16="http://schemas.microsoft.com/office/drawing/2014/main" id="{4D52DBF0-FF43-4DD7-BC4F-8E27A919579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9" name="Freeform 18">
                    <a:extLst>
                      <a:ext uri="{FF2B5EF4-FFF2-40B4-BE49-F238E27FC236}">
                        <a16:creationId xmlns:a16="http://schemas.microsoft.com/office/drawing/2014/main" id="{D31E6EE8-D144-4A94-899F-EDDFAB64111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0" name="Freeform 19">
                    <a:extLst>
                      <a:ext uri="{FF2B5EF4-FFF2-40B4-BE49-F238E27FC236}">
                        <a16:creationId xmlns:a16="http://schemas.microsoft.com/office/drawing/2014/main" id="{4ADF0660-1DF1-4017-A952-5823CD18E32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1" name="Freeform 20">
                    <a:extLst>
                      <a:ext uri="{FF2B5EF4-FFF2-40B4-BE49-F238E27FC236}">
                        <a16:creationId xmlns:a16="http://schemas.microsoft.com/office/drawing/2014/main" id="{531FD028-3B30-4559-B1F4-A76F54FA6B5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2" name="Freeform 21">
                    <a:extLst>
                      <a:ext uri="{FF2B5EF4-FFF2-40B4-BE49-F238E27FC236}">
                        <a16:creationId xmlns:a16="http://schemas.microsoft.com/office/drawing/2014/main" id="{2F9D7228-7A70-408A-8B68-FABB06C59DC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3" name="Freeform 22">
                    <a:extLst>
                      <a:ext uri="{FF2B5EF4-FFF2-40B4-BE49-F238E27FC236}">
                        <a16:creationId xmlns:a16="http://schemas.microsoft.com/office/drawing/2014/main" id="{DEBC457D-4FCC-4906-A9A8-A0E5A8F59AB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4" name="Freeform 23">
                    <a:extLst>
                      <a:ext uri="{FF2B5EF4-FFF2-40B4-BE49-F238E27FC236}">
                        <a16:creationId xmlns:a16="http://schemas.microsoft.com/office/drawing/2014/main" id="{860D7FB9-29C7-4564-8983-A978496BB8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5" name="Freeform 24">
                    <a:extLst>
                      <a:ext uri="{FF2B5EF4-FFF2-40B4-BE49-F238E27FC236}">
                        <a16:creationId xmlns:a16="http://schemas.microsoft.com/office/drawing/2014/main" id="{E8B202EE-8ECD-468B-931B-B9FECCFB789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6" name="Freeform 25">
                    <a:extLst>
                      <a:ext uri="{FF2B5EF4-FFF2-40B4-BE49-F238E27FC236}">
                        <a16:creationId xmlns:a16="http://schemas.microsoft.com/office/drawing/2014/main" id="{D6927D04-8E13-4583-89A6-B4297183056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7" name="Freeform 26">
                    <a:extLst>
                      <a:ext uri="{FF2B5EF4-FFF2-40B4-BE49-F238E27FC236}">
                        <a16:creationId xmlns:a16="http://schemas.microsoft.com/office/drawing/2014/main" id="{6E0C73C6-0B9C-4E55-902E-78ACD6E275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8" name="Freeform 27">
                    <a:extLst>
                      <a:ext uri="{FF2B5EF4-FFF2-40B4-BE49-F238E27FC236}">
                        <a16:creationId xmlns:a16="http://schemas.microsoft.com/office/drawing/2014/main" id="{228C0FDB-3B1A-4C67-B2BF-48E71955198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9" name="Freeform 28">
                    <a:extLst>
                      <a:ext uri="{FF2B5EF4-FFF2-40B4-BE49-F238E27FC236}">
                        <a16:creationId xmlns:a16="http://schemas.microsoft.com/office/drawing/2014/main" id="{293AD817-7C10-4076-ADCD-23680FDE210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0" name="Freeform 29">
                    <a:extLst>
                      <a:ext uri="{FF2B5EF4-FFF2-40B4-BE49-F238E27FC236}">
                        <a16:creationId xmlns:a16="http://schemas.microsoft.com/office/drawing/2014/main" id="{1C06922A-F196-4597-97E3-CA46E53B100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1" name="Freeform 30">
                    <a:extLst>
                      <a:ext uri="{FF2B5EF4-FFF2-40B4-BE49-F238E27FC236}">
                        <a16:creationId xmlns:a16="http://schemas.microsoft.com/office/drawing/2014/main" id="{B5F4CC61-80F1-4A83-A179-BE8EF923C8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2" name="Freeform 31">
                    <a:extLst>
                      <a:ext uri="{FF2B5EF4-FFF2-40B4-BE49-F238E27FC236}">
                        <a16:creationId xmlns:a16="http://schemas.microsoft.com/office/drawing/2014/main" id="{74EC6F7B-9923-4961-902C-1A0CC55E5ED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4" name="Freeform 32">
                    <a:extLst>
                      <a:ext uri="{FF2B5EF4-FFF2-40B4-BE49-F238E27FC236}">
                        <a16:creationId xmlns:a16="http://schemas.microsoft.com/office/drawing/2014/main" id="{565BC0ED-293E-4C5E-8879-D7D3310906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5" name="Freeform 33">
                    <a:extLst>
                      <a:ext uri="{FF2B5EF4-FFF2-40B4-BE49-F238E27FC236}">
                        <a16:creationId xmlns:a16="http://schemas.microsoft.com/office/drawing/2014/main" id="{88FAE683-45F5-4CF8-97E6-91DDA78150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6" name="Freeform 34">
                    <a:extLst>
                      <a:ext uri="{FF2B5EF4-FFF2-40B4-BE49-F238E27FC236}">
                        <a16:creationId xmlns:a16="http://schemas.microsoft.com/office/drawing/2014/main" id="{4A8E8848-4128-40A4-AC29-5239808F9ED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7" name="Freeform 35">
                    <a:extLst>
                      <a:ext uri="{FF2B5EF4-FFF2-40B4-BE49-F238E27FC236}">
                        <a16:creationId xmlns:a16="http://schemas.microsoft.com/office/drawing/2014/main" id="{538C7B63-81C8-4A92-8FA0-668721BFCA0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8" name="Freeform 36">
                    <a:extLst>
                      <a:ext uri="{FF2B5EF4-FFF2-40B4-BE49-F238E27FC236}">
                        <a16:creationId xmlns:a16="http://schemas.microsoft.com/office/drawing/2014/main" id="{90542E62-0DCB-4537-AC07-5260B43B4E5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920B9A1C-483D-4E35-9858-7B936648924A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129" name="Object 128">
                <a:extLst>
                  <a:ext uri="{FF2B5EF4-FFF2-40B4-BE49-F238E27FC236}">
                    <a16:creationId xmlns:a16="http://schemas.microsoft.com/office/drawing/2014/main" id="{102DFC14-5F78-40B3-B7D2-8DCBFD29568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0301981"/>
                  </p:ext>
                </p:extLst>
              </p:nvPr>
            </p:nvGraphicFramePr>
            <p:xfrm>
              <a:off x="4786313" y="8183318"/>
              <a:ext cx="9804400" cy="876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7" name="Equation" r:id="rId3" imgW="9804240" imgH="876240" progId="Equation.DSMT4">
                      <p:embed/>
                    </p:oleObj>
                  </mc:Choice>
                  <mc:Fallback>
                    <p:oleObj name="Equation" r:id="rId3" imgW="9804240" imgH="87624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786313" y="8183318"/>
                            <a:ext cx="9804400" cy="876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Object 129">
                <a:extLst>
                  <a:ext uri="{FF2B5EF4-FFF2-40B4-BE49-F238E27FC236}">
                    <a16:creationId xmlns:a16="http://schemas.microsoft.com/office/drawing/2014/main" id="{4EC5E889-1003-4B5C-8376-EF88DCD1FB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7187672"/>
                  </p:ext>
                </p:extLst>
              </p:nvPr>
            </p:nvGraphicFramePr>
            <p:xfrm>
              <a:off x="15649178" y="8240468"/>
              <a:ext cx="4495800" cy="76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8" name="Equation" r:id="rId5" imgW="4495680" imgH="761760" progId="Equation.DSMT4">
                      <p:embed/>
                    </p:oleObj>
                  </mc:Choice>
                  <mc:Fallback>
                    <p:oleObj name="Equation" r:id="rId5" imgW="4495680" imgH="76176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5649178" y="8240468"/>
                            <a:ext cx="4495800" cy="76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90752291-557F-48B9-ACAB-5D83E6D4B4F8}"/>
              </a:ext>
            </a:extLst>
          </p:cNvPr>
          <p:cNvGrpSpPr/>
          <p:nvPr/>
        </p:nvGrpSpPr>
        <p:grpSpPr>
          <a:xfrm>
            <a:off x="617453" y="5982182"/>
            <a:ext cx="23113581" cy="7645364"/>
            <a:chOff x="184495" y="3682141"/>
            <a:chExt cx="11652631" cy="3824739"/>
          </a:xfrm>
        </p:grpSpPr>
        <p:sp>
          <p:nvSpPr>
            <p:cNvPr id="70" name="Rounded Rectangle 4">
              <a:extLst>
                <a:ext uri="{FF2B5EF4-FFF2-40B4-BE49-F238E27FC236}">
                  <a16:creationId xmlns:a16="http://schemas.microsoft.com/office/drawing/2014/main" id="{7EDFEB13-441A-44B5-A20B-AC3DCE296EBC}"/>
                </a:ext>
              </a:extLst>
            </p:cNvPr>
            <p:cNvSpPr/>
            <p:nvPr/>
          </p:nvSpPr>
          <p:spPr>
            <a:xfrm>
              <a:off x="184495" y="3902422"/>
              <a:ext cx="11652631" cy="36044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3537FB6B-F011-4445-9CC3-C5E413AA3C93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72" name="Freeform 20">
                <a:extLst>
                  <a:ext uri="{FF2B5EF4-FFF2-40B4-BE49-F238E27FC236}">
                    <a16:creationId xmlns:a16="http://schemas.microsoft.com/office/drawing/2014/main" id="{ABE93089-5B5D-49AB-A1E7-35D6FD6CA05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3275AF4-DA3E-42D6-9BCE-D53775A069C5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4" name="Round Diagonal Corner Rectangle 8">
                <a:extLst>
                  <a:ext uri="{FF2B5EF4-FFF2-40B4-BE49-F238E27FC236}">
                    <a16:creationId xmlns:a16="http://schemas.microsoft.com/office/drawing/2014/main" id="{144CA499-91F9-4424-A4C3-46C11CFF8FE9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75" name="Freeform 9">
                <a:extLst>
                  <a:ext uri="{FF2B5EF4-FFF2-40B4-BE49-F238E27FC236}">
                    <a16:creationId xmlns:a16="http://schemas.microsoft.com/office/drawing/2014/main" id="{4ED14DFE-6038-4D01-9D91-AB6FB6C766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39D0C47-542F-4927-8480-1281BD48C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97219"/>
              </p:ext>
            </p:extLst>
          </p:nvPr>
        </p:nvGraphicFramePr>
        <p:xfrm>
          <a:off x="1451247" y="10764805"/>
          <a:ext cx="7366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9" name="Equation" r:id="rId7" imgW="7365960" imgH="965160" progId="Equation.DSMT4">
                  <p:embed/>
                </p:oleObj>
              </mc:Choice>
              <mc:Fallback>
                <p:oleObj name="Equation" r:id="rId7" imgW="7365960" imgH="965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39D0C47-542F-4927-8480-1281BD48CE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1247" y="10764805"/>
                        <a:ext cx="7366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CB991F-18E0-45A5-B3DF-B3ECB45D6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75095"/>
              </p:ext>
            </p:extLst>
          </p:nvPr>
        </p:nvGraphicFramePr>
        <p:xfrm>
          <a:off x="2728871" y="11823898"/>
          <a:ext cx="4356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0" name="Equation" r:id="rId9" imgW="4356000" imgH="1371600" progId="Equation.DSMT4">
                  <p:embed/>
                </p:oleObj>
              </mc:Choice>
              <mc:Fallback>
                <p:oleObj name="Equation" r:id="rId9" imgW="4356000" imgH="1371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7CB991F-18E0-45A5-B3DF-B3ECB45D63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8871" y="11823898"/>
                        <a:ext cx="43561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B1DB297-F9A2-4A24-AA44-A5828F929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19195"/>
              </p:ext>
            </p:extLst>
          </p:nvPr>
        </p:nvGraphicFramePr>
        <p:xfrm>
          <a:off x="1525725" y="7111840"/>
          <a:ext cx="5041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1" name="Equation" r:id="rId11" imgW="5041800" imgH="1803240" progId="Equation.DSMT4">
                  <p:embed/>
                </p:oleObj>
              </mc:Choice>
              <mc:Fallback>
                <p:oleObj name="Equation" r:id="rId11" imgW="5041800" imgH="1803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B1DB297-F9A2-4A24-AA44-A5828F9290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5725" y="7111840"/>
                        <a:ext cx="50419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92944E-3B95-4448-8128-320663EAC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598699"/>
              </p:ext>
            </p:extLst>
          </p:nvPr>
        </p:nvGraphicFramePr>
        <p:xfrm>
          <a:off x="2657265" y="8881563"/>
          <a:ext cx="40005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2" name="Equation" r:id="rId13" imgW="4000320" imgH="1574640" progId="Equation.DSMT4">
                  <p:embed/>
                </p:oleObj>
              </mc:Choice>
              <mc:Fallback>
                <p:oleObj name="Equation" r:id="rId13" imgW="4000320" imgH="1574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F92944E-3B95-4448-8128-320663EAC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57265" y="8881563"/>
                        <a:ext cx="40005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F2C11BC-45E8-4AFA-BBE8-68210C6A5DF7}"/>
              </a:ext>
            </a:extLst>
          </p:cNvPr>
          <p:cNvCxnSpPr/>
          <p:nvPr/>
        </p:nvCxnSpPr>
        <p:spPr>
          <a:xfrm>
            <a:off x="12768858" y="6735947"/>
            <a:ext cx="0" cy="59554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A14E1F6-5A3D-4FF2-A817-B6748570B610}"/>
              </a:ext>
            </a:extLst>
          </p:cNvPr>
          <p:cNvGrpSpPr/>
          <p:nvPr/>
        </p:nvGrpSpPr>
        <p:grpSpPr>
          <a:xfrm>
            <a:off x="13298488" y="6902040"/>
            <a:ext cx="4741320" cy="1855317"/>
            <a:chOff x="8539196" y="8341217"/>
            <a:chExt cx="4741320" cy="1855317"/>
          </a:xfrm>
        </p:grpSpPr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19D3D3CF-8AF5-4B6E-8BB6-C9481FB538B4}"/>
                </a:ext>
              </a:extLst>
            </p:cNvPr>
            <p:cNvSpPr/>
            <p:nvPr/>
          </p:nvSpPr>
          <p:spPr>
            <a:xfrm>
              <a:off x="8539196" y="8341217"/>
              <a:ext cx="4741320" cy="1855317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id="{4D6CBBEE-8D8E-4FFF-91D8-D3F09AD6CB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75688" y="8705850"/>
            <a:ext cx="4470400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3" name="Equation" r:id="rId15" imgW="1447560" imgH="291960" progId="Equation.DSMT4">
                    <p:embed/>
                  </p:oleObj>
                </mc:Choice>
                <mc:Fallback>
                  <p:oleObj name="Equation" r:id="rId15" imgW="1447560" imgH="291960" progId="Equation.DSMT4">
                    <p:embed/>
                    <p:pic>
                      <p:nvPicPr>
                        <p:cNvPr id="93" name="Object 92">
                          <a:extLst>
                            <a:ext uri="{FF2B5EF4-FFF2-40B4-BE49-F238E27FC236}">
                              <a16:creationId xmlns:a16="http://schemas.microsoft.com/office/drawing/2014/main" id="{4D6CBBEE-8D8E-4FFF-91D8-D3F09AD6CB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675688" y="8705850"/>
                          <a:ext cx="4470400" cy="971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Oval 25">
            <a:extLst>
              <a:ext uri="{FF2B5EF4-FFF2-40B4-BE49-F238E27FC236}">
                <a16:creationId xmlns:a16="http://schemas.microsoft.com/office/drawing/2014/main" id="{B843AB9D-6A1D-47E2-824B-48521F10EF8D}"/>
              </a:ext>
            </a:extLst>
          </p:cNvPr>
          <p:cNvSpPr/>
          <p:nvPr/>
        </p:nvSpPr>
        <p:spPr>
          <a:xfrm>
            <a:off x="5236901" y="3483847"/>
            <a:ext cx="4486642" cy="1368152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0A637C3-5E75-4C27-BEFA-506AA2A72016}"/>
              </a:ext>
            </a:extLst>
          </p:cNvPr>
          <p:cNvSpPr/>
          <p:nvPr/>
        </p:nvSpPr>
        <p:spPr>
          <a:xfrm>
            <a:off x="11370584" y="3274674"/>
            <a:ext cx="3670717" cy="1662430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03C2B00-B253-4CCC-A902-7E890A60E016}"/>
              </a:ext>
            </a:extLst>
          </p:cNvPr>
          <p:cNvGrpSpPr/>
          <p:nvPr/>
        </p:nvGrpSpPr>
        <p:grpSpPr>
          <a:xfrm>
            <a:off x="13288909" y="6866414"/>
            <a:ext cx="4716873" cy="1855316"/>
            <a:chOff x="8064953" y="8908950"/>
            <a:chExt cx="4716873" cy="1855316"/>
          </a:xfrm>
        </p:grpSpPr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772EE9AF-0E7D-4287-90D8-4D3C75CDC278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8718444D-6433-4C4A-88A4-B74DD90E2E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8925305"/>
                </p:ext>
              </p:extLst>
            </p:nvPr>
          </p:nvGraphicFramePr>
          <p:xfrm>
            <a:off x="8588909" y="9147689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4" name="Equation" r:id="rId17" imgW="3543120" imgH="1282680" progId="Equation.DSMT4">
                    <p:embed/>
                  </p:oleObj>
                </mc:Choice>
                <mc:Fallback>
                  <p:oleObj name="Equation" r:id="rId17" imgW="3543120" imgH="12826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8718444D-6433-4C4A-88A4-B74DD90E2E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588909" y="9147689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" name="Oval 123">
            <a:extLst>
              <a:ext uri="{FF2B5EF4-FFF2-40B4-BE49-F238E27FC236}">
                <a16:creationId xmlns:a16="http://schemas.microsoft.com/office/drawing/2014/main" id="{41222692-1045-443D-A2FD-6A87333F7740}"/>
              </a:ext>
            </a:extLst>
          </p:cNvPr>
          <p:cNvSpPr/>
          <p:nvPr/>
        </p:nvSpPr>
        <p:spPr>
          <a:xfrm>
            <a:off x="16206507" y="3219455"/>
            <a:ext cx="3962442" cy="1717649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8EFE5F5F-025E-4F6F-93A8-3FBD7601524C}"/>
              </a:ext>
            </a:extLst>
          </p:cNvPr>
          <p:cNvGrpSpPr/>
          <p:nvPr/>
        </p:nvGrpSpPr>
        <p:grpSpPr>
          <a:xfrm>
            <a:off x="13288909" y="9325713"/>
            <a:ext cx="4539470" cy="1550444"/>
            <a:chOff x="13485971" y="9900740"/>
            <a:chExt cx="4539470" cy="1550444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51BBD6A-68FE-446B-BB8B-C29D614D42F6}"/>
                </a:ext>
              </a:extLst>
            </p:cNvPr>
            <p:cNvSpPr/>
            <p:nvPr/>
          </p:nvSpPr>
          <p:spPr>
            <a:xfrm>
              <a:off x="13485971" y="9900740"/>
              <a:ext cx="4539470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27" name="Object 126">
              <a:extLst>
                <a:ext uri="{FF2B5EF4-FFF2-40B4-BE49-F238E27FC236}">
                  <a16:creationId xmlns:a16="http://schemas.microsoft.com/office/drawing/2014/main" id="{1A642FCF-E2F9-4501-B8A9-997444397E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894663"/>
                </p:ext>
              </p:extLst>
            </p:nvPr>
          </p:nvGraphicFramePr>
          <p:xfrm>
            <a:off x="13781589" y="10015705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5" name="Equation" r:id="rId19" imgW="3543120" imgH="1282680" progId="Equation.DSMT4">
                    <p:embed/>
                  </p:oleObj>
                </mc:Choice>
                <mc:Fallback>
                  <p:oleObj name="Equation" r:id="rId19" imgW="3543120" imgH="1282680" progId="Equation.DSMT4">
                    <p:embed/>
                    <p:pic>
                      <p:nvPicPr>
                        <p:cNvPr id="127" name="Object 126">
                          <a:extLst>
                            <a:ext uri="{FF2B5EF4-FFF2-40B4-BE49-F238E27FC236}">
                              <a16:creationId xmlns:a16="http://schemas.microsoft.com/office/drawing/2014/main" id="{1A642FCF-E2F9-4501-B8A9-997444397E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3781589" y="10015705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44CDA24-8FD7-4CEF-81FC-8170FB6D2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185868"/>
              </p:ext>
            </p:extLst>
          </p:nvPr>
        </p:nvGraphicFramePr>
        <p:xfrm>
          <a:off x="13298488" y="6984745"/>
          <a:ext cx="457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6" name="Equation" r:id="rId21" imgW="4572000" imgH="927000" progId="Equation.DSMT4">
                  <p:embed/>
                </p:oleObj>
              </mc:Choice>
              <mc:Fallback>
                <p:oleObj name="Equation" r:id="rId21" imgW="45720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298488" y="6984745"/>
                        <a:ext cx="45720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" name="Group 188">
            <a:extLst>
              <a:ext uri="{FF2B5EF4-FFF2-40B4-BE49-F238E27FC236}">
                <a16:creationId xmlns:a16="http://schemas.microsoft.com/office/drawing/2014/main" id="{5852AF93-E27F-495A-B00C-A57DF6F2A3B7}"/>
              </a:ext>
            </a:extLst>
          </p:cNvPr>
          <p:cNvGrpSpPr/>
          <p:nvPr/>
        </p:nvGrpSpPr>
        <p:grpSpPr>
          <a:xfrm>
            <a:off x="7794827" y="6902040"/>
            <a:ext cx="4716873" cy="1550444"/>
            <a:chOff x="13308568" y="9900740"/>
            <a:chExt cx="4716873" cy="1550444"/>
          </a:xfrm>
        </p:grpSpPr>
        <p:sp>
          <p:nvSpPr>
            <p:cNvPr id="190" name="Rectangle 189">
              <a:extLst>
                <a:ext uri="{FF2B5EF4-FFF2-40B4-BE49-F238E27FC236}">
                  <a16:creationId xmlns:a16="http://schemas.microsoft.com/office/drawing/2014/main" id="{AEBE93DE-6E59-48D8-9063-0CBBA34FA3C8}"/>
                </a:ext>
              </a:extLst>
            </p:cNvPr>
            <p:cNvSpPr/>
            <p:nvPr/>
          </p:nvSpPr>
          <p:spPr>
            <a:xfrm>
              <a:off x="13308568" y="9900740"/>
              <a:ext cx="4716873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91" name="Object 190">
              <a:extLst>
                <a:ext uri="{FF2B5EF4-FFF2-40B4-BE49-F238E27FC236}">
                  <a16:creationId xmlns:a16="http://schemas.microsoft.com/office/drawing/2014/main" id="{4A5133B8-4DEF-4B00-AAE7-50ED2E999E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218772"/>
                </p:ext>
              </p:extLst>
            </p:nvPr>
          </p:nvGraphicFramePr>
          <p:xfrm>
            <a:off x="14029207" y="10225200"/>
            <a:ext cx="30480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7" name="Equation" r:id="rId23" imgW="3047760" imgH="863280" progId="Equation.DSMT4">
                    <p:embed/>
                  </p:oleObj>
                </mc:Choice>
                <mc:Fallback>
                  <p:oleObj name="Equation" r:id="rId23" imgW="3047760" imgH="8632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E053B90F-FEB2-4A0F-9DD4-606679D62E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4029207" y="10225200"/>
                          <a:ext cx="30480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931E2E-1AAF-4A06-BBB2-35ADA1FEC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707708"/>
              </p:ext>
            </p:extLst>
          </p:nvPr>
        </p:nvGraphicFramePr>
        <p:xfrm>
          <a:off x="13876093" y="8477090"/>
          <a:ext cx="7454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8" name="Equation" r:id="rId25" imgW="7454880" imgH="876240" progId="Equation.DSMT4">
                  <p:embed/>
                </p:oleObj>
              </mc:Choice>
              <mc:Fallback>
                <p:oleObj name="Equation" r:id="rId25" imgW="74548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876093" y="8477090"/>
                        <a:ext cx="74549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939429-1FB9-4450-99C1-A2F4EA89E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043998"/>
              </p:ext>
            </p:extLst>
          </p:nvPr>
        </p:nvGraphicFramePr>
        <p:xfrm>
          <a:off x="14416167" y="9726003"/>
          <a:ext cx="6769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9" name="Equation" r:id="rId27" imgW="6769080" imgH="1562040" progId="Equation.DSMT4">
                  <p:embed/>
                </p:oleObj>
              </mc:Choice>
              <mc:Fallback>
                <p:oleObj name="Equation" r:id="rId27" imgW="67690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4416167" y="9726003"/>
                        <a:ext cx="67691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757CC04-04C1-4223-B593-73961AFBD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49823"/>
              </p:ext>
            </p:extLst>
          </p:nvPr>
        </p:nvGraphicFramePr>
        <p:xfrm>
          <a:off x="14117638" y="11249025"/>
          <a:ext cx="41783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0" name="Equation" r:id="rId29" imgW="4178160" imgH="1663560" progId="Equation.DSMT4">
                  <p:embed/>
                </p:oleObj>
              </mc:Choice>
              <mc:Fallback>
                <p:oleObj name="Equation" r:id="rId29" imgW="41781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4117638" y="11249025"/>
                        <a:ext cx="41783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" name="Group 191">
            <a:extLst>
              <a:ext uri="{FF2B5EF4-FFF2-40B4-BE49-F238E27FC236}">
                <a16:creationId xmlns:a16="http://schemas.microsoft.com/office/drawing/2014/main" id="{3117EBC0-48A7-461C-BAF0-84795406624B}"/>
              </a:ext>
            </a:extLst>
          </p:cNvPr>
          <p:cNvGrpSpPr/>
          <p:nvPr/>
        </p:nvGrpSpPr>
        <p:grpSpPr>
          <a:xfrm>
            <a:off x="7794827" y="8741305"/>
            <a:ext cx="4670428" cy="1855316"/>
            <a:chOff x="8111398" y="8908950"/>
            <a:chExt cx="4670428" cy="1855316"/>
          </a:xfrm>
        </p:grpSpPr>
        <p:sp>
          <p:nvSpPr>
            <p:cNvPr id="193" name="Rectangle 192">
              <a:extLst>
                <a:ext uri="{FF2B5EF4-FFF2-40B4-BE49-F238E27FC236}">
                  <a16:creationId xmlns:a16="http://schemas.microsoft.com/office/drawing/2014/main" id="{4B087195-D76F-48A9-914E-52CD6A97391C}"/>
                </a:ext>
              </a:extLst>
            </p:cNvPr>
            <p:cNvSpPr/>
            <p:nvPr/>
          </p:nvSpPr>
          <p:spPr>
            <a:xfrm>
              <a:off x="8111398" y="8908950"/>
              <a:ext cx="4670428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94" name="Object 193">
              <a:extLst>
                <a:ext uri="{FF2B5EF4-FFF2-40B4-BE49-F238E27FC236}">
                  <a16:creationId xmlns:a16="http://schemas.microsoft.com/office/drawing/2014/main" id="{9E2802E7-29AD-4B77-8683-00ECE8863E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2010587"/>
                </p:ext>
              </p:extLst>
            </p:nvPr>
          </p:nvGraphicFramePr>
          <p:xfrm>
            <a:off x="8588909" y="9147689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11" name="Equation" r:id="rId31" imgW="3543120" imgH="1282680" progId="Equation.DSMT4">
                    <p:embed/>
                  </p:oleObj>
                </mc:Choice>
                <mc:Fallback>
                  <p:oleObj name="Equation" r:id="rId31" imgW="3543120" imgH="12826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8718444D-6433-4C4A-88A4-B74DD90E2E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588909" y="9147689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A25C77A0-E438-4CB2-AB6B-B6380BB6605B}"/>
              </a:ext>
            </a:extLst>
          </p:cNvPr>
          <p:cNvGrpSpPr/>
          <p:nvPr/>
        </p:nvGrpSpPr>
        <p:grpSpPr>
          <a:xfrm>
            <a:off x="13288909" y="11154008"/>
            <a:ext cx="4539470" cy="1550444"/>
            <a:chOff x="13485971" y="9900740"/>
            <a:chExt cx="4539470" cy="1550444"/>
          </a:xfrm>
        </p:grpSpPr>
        <p:sp>
          <p:nvSpPr>
            <p:cNvPr id="196" name="Rectangle 195">
              <a:extLst>
                <a:ext uri="{FF2B5EF4-FFF2-40B4-BE49-F238E27FC236}">
                  <a16:creationId xmlns:a16="http://schemas.microsoft.com/office/drawing/2014/main" id="{6114A930-0EE9-4E5A-A3B1-52BCDF4ACDD7}"/>
                </a:ext>
              </a:extLst>
            </p:cNvPr>
            <p:cNvSpPr/>
            <p:nvPr/>
          </p:nvSpPr>
          <p:spPr>
            <a:xfrm>
              <a:off x="13485971" y="9900740"/>
              <a:ext cx="4539470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97" name="Object 196">
              <a:extLst>
                <a:ext uri="{FF2B5EF4-FFF2-40B4-BE49-F238E27FC236}">
                  <a16:creationId xmlns:a16="http://schemas.microsoft.com/office/drawing/2014/main" id="{9F4689C9-868A-4406-9CBF-B3CF8D7B7C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4569923"/>
                </p:ext>
              </p:extLst>
            </p:nvPr>
          </p:nvGraphicFramePr>
          <p:xfrm>
            <a:off x="14067050" y="9971689"/>
            <a:ext cx="2971800" cy="137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12" name="Equation" r:id="rId32" imgW="2971800" imgH="1371600" progId="Equation.DSMT4">
                    <p:embed/>
                  </p:oleObj>
                </mc:Choice>
                <mc:Fallback>
                  <p:oleObj name="Equation" r:id="rId32" imgW="2971800" imgH="1371600" progId="Equation.DSMT4">
                    <p:embed/>
                    <p:pic>
                      <p:nvPicPr>
                        <p:cNvPr id="127" name="Object 126">
                          <a:extLst>
                            <a:ext uri="{FF2B5EF4-FFF2-40B4-BE49-F238E27FC236}">
                              <a16:creationId xmlns:a16="http://schemas.microsoft.com/office/drawing/2014/main" id="{1A642FCF-E2F9-4501-B8A9-997444397E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4067050" y="9971689"/>
                          <a:ext cx="2971800" cy="1371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AC8D87B-CB2A-438C-9574-E89A3FB80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521071"/>
              </p:ext>
            </p:extLst>
          </p:nvPr>
        </p:nvGraphicFramePr>
        <p:xfrm>
          <a:off x="7200950" y="11745913"/>
          <a:ext cx="36957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3" name="Equation" r:id="rId34" imgW="3695400" imgH="1485720" progId="Equation.DSMT4">
                  <p:embed/>
                </p:oleObj>
              </mc:Choice>
              <mc:Fallback>
                <p:oleObj name="Equation" r:id="rId34" imgW="369540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200950" y="11745913"/>
                        <a:ext cx="36957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8" name="Group 197">
            <a:extLst>
              <a:ext uri="{FF2B5EF4-FFF2-40B4-BE49-F238E27FC236}">
                <a16:creationId xmlns:a16="http://schemas.microsoft.com/office/drawing/2014/main" id="{88429D03-F057-47F7-B1F1-734164E5A383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99" name="TextBox 198">
              <a:extLst>
                <a:ext uri="{FF2B5EF4-FFF2-40B4-BE49-F238E27FC236}">
                  <a16:creationId xmlns:a16="http://schemas.microsoft.com/office/drawing/2014/main" id="{B25B0311-DE19-41E1-9717-1095AC2C8B0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cot x </a:t>
              </a:r>
            </a:p>
          </p:txBody>
        </p:sp>
        <p:sp>
          <p:nvSpPr>
            <p:cNvPr id="200" name="Rounded Rectangle 7">
              <a:extLst>
                <a:ext uri="{FF2B5EF4-FFF2-40B4-BE49-F238E27FC236}">
                  <a16:creationId xmlns:a16="http://schemas.microsoft.com/office/drawing/2014/main" id="{05AE88B8-FD3B-4297-AAA5-64CEB9B5C3A8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BF7DB50B-92CF-4D65-93EB-080051286CE6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83755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7" grpId="0" animBg="1"/>
      <p:bldP spid="27" grpId="1" animBg="1"/>
      <p:bldP spid="124" grpId="0" animBg="1"/>
      <p:bldP spid="12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30689F3-DFAD-4442-8808-74CE4B68DBF4}"/>
              </a:ext>
            </a:extLst>
          </p:cNvPr>
          <p:cNvGrpSpPr/>
          <p:nvPr/>
        </p:nvGrpSpPr>
        <p:grpSpPr>
          <a:xfrm>
            <a:off x="538987" y="4233253"/>
            <a:ext cx="22663555" cy="8602205"/>
            <a:chOff x="184495" y="3682141"/>
            <a:chExt cx="11425752" cy="4654095"/>
          </a:xfrm>
        </p:grpSpPr>
        <p:sp>
          <p:nvSpPr>
            <p:cNvPr id="24" name="Rounded Rectangle 4">
              <a:extLst>
                <a:ext uri="{FF2B5EF4-FFF2-40B4-BE49-F238E27FC236}">
                  <a16:creationId xmlns:a16="http://schemas.microsoft.com/office/drawing/2014/main" id="{FEFECEA2-7FA4-4121-A3AB-E26EB6EC951C}"/>
                </a:ext>
              </a:extLst>
            </p:cNvPr>
            <p:cNvSpPr/>
            <p:nvPr/>
          </p:nvSpPr>
          <p:spPr>
            <a:xfrm>
              <a:off x="184495" y="3865218"/>
              <a:ext cx="11425752" cy="44710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0CC7DEE-5761-46EF-B44A-843BA4A96A6B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2B623FCF-5A0B-4D9A-A565-3B88322C26C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7F37F16-ADED-447F-8669-D86C59E74541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8">
                <a:extLst>
                  <a:ext uri="{FF2B5EF4-FFF2-40B4-BE49-F238E27FC236}">
                    <a16:creationId xmlns:a16="http://schemas.microsoft.com/office/drawing/2014/main" id="{9BB2F032-1BB1-4FC0-BA8C-75675CDCDD0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5" name="Freeform 9">
                <a:extLst>
                  <a:ext uri="{FF2B5EF4-FFF2-40B4-BE49-F238E27FC236}">
                    <a16:creationId xmlns:a16="http://schemas.microsoft.com/office/drawing/2014/main" id="{B573BCE3-2B70-46C0-9AD4-CD881BEDB9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7F5095CF-E653-4A79-9D07-993B114FB37E}"/>
              </a:ext>
            </a:extLst>
          </p:cNvPr>
          <p:cNvGrpSpPr/>
          <p:nvPr/>
        </p:nvGrpSpPr>
        <p:grpSpPr>
          <a:xfrm>
            <a:off x="393292" y="1724533"/>
            <a:ext cx="23226055" cy="1793262"/>
            <a:chOff x="513907" y="7165466"/>
            <a:chExt cx="23779837" cy="1793262"/>
          </a:xfrm>
        </p:grpSpPr>
        <p:grpSp>
          <p:nvGrpSpPr>
            <p:cNvPr id="111" name="Group 110">
              <a:extLst>
                <a:ext uri="{FF2B5EF4-FFF2-40B4-BE49-F238E27FC236}">
                  <a16:creationId xmlns:a16="http://schemas.microsoft.com/office/drawing/2014/main" id="{DDD0C0C7-C13B-4D36-BEB9-560BB0194FCD}"/>
                </a:ext>
              </a:extLst>
            </p:cNvPr>
            <p:cNvGrpSpPr/>
            <p:nvPr/>
          </p:nvGrpSpPr>
          <p:grpSpPr>
            <a:xfrm>
              <a:off x="513907" y="7165466"/>
              <a:ext cx="23779837" cy="1793262"/>
              <a:chOff x="534987" y="1869705"/>
              <a:chExt cx="23719158" cy="1612399"/>
            </a:xfrm>
          </p:grpSpPr>
          <p:grpSp>
            <p:nvGrpSpPr>
              <p:cNvPr id="115" name="Group 114">
                <a:extLst>
                  <a:ext uri="{FF2B5EF4-FFF2-40B4-BE49-F238E27FC236}">
                    <a16:creationId xmlns:a16="http://schemas.microsoft.com/office/drawing/2014/main" id="{801994DD-2E25-4024-A388-AFD98AE99ED1}"/>
                  </a:ext>
                </a:extLst>
              </p:cNvPr>
              <p:cNvGrpSpPr/>
              <p:nvPr/>
            </p:nvGrpSpPr>
            <p:grpSpPr>
              <a:xfrm>
                <a:off x="534987" y="1869705"/>
                <a:ext cx="23340848" cy="1612399"/>
                <a:chOff x="534987" y="1647866"/>
                <a:chExt cx="23340848" cy="1612399"/>
              </a:xfrm>
            </p:grpSpPr>
            <p:sp>
              <p:nvSpPr>
                <p:cNvPr id="117" name="Rounded Rectangle 24">
                  <a:extLst>
                    <a:ext uri="{FF2B5EF4-FFF2-40B4-BE49-F238E27FC236}">
                      <a16:creationId xmlns:a16="http://schemas.microsoft.com/office/drawing/2014/main" id="{46AC8C11-87E0-45B8-BF05-FB78EB763368}"/>
                    </a:ext>
                  </a:extLst>
                </p:cNvPr>
                <p:cNvSpPr/>
                <p:nvPr/>
              </p:nvSpPr>
              <p:spPr bwMode="auto">
                <a:xfrm>
                  <a:off x="755649" y="1720890"/>
                  <a:ext cx="23120186" cy="1539375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 dirty="0"/>
                </a:p>
              </p:txBody>
            </p:sp>
            <p:grpSp>
              <p:nvGrpSpPr>
                <p:cNvPr id="118" name="Group 117">
                  <a:extLst>
                    <a:ext uri="{FF2B5EF4-FFF2-40B4-BE49-F238E27FC236}">
                      <a16:creationId xmlns:a16="http://schemas.microsoft.com/office/drawing/2014/main" id="{A8C8F5B2-F748-4F9D-8FCC-CB908808F58F}"/>
                    </a:ext>
                  </a:extLst>
                </p:cNvPr>
                <p:cNvGrpSpPr/>
                <p:nvPr/>
              </p:nvGrpSpPr>
              <p:grpSpPr>
                <a:xfrm>
                  <a:off x="534987" y="1647866"/>
                  <a:ext cx="3505200" cy="1176337"/>
                  <a:chOff x="534987" y="1647866"/>
                  <a:chExt cx="3505200" cy="1176337"/>
                </a:xfrm>
              </p:grpSpPr>
              <p:sp>
                <p:nvSpPr>
                  <p:cNvPr id="119" name="Isosceles Triangle 44">
                    <a:extLst>
                      <a:ext uri="{FF2B5EF4-FFF2-40B4-BE49-F238E27FC236}">
                        <a16:creationId xmlns:a16="http://schemas.microsoft.com/office/drawing/2014/main" id="{2E7E4E44-B105-4321-92D7-7DDFBC517D77}"/>
                      </a:ext>
                    </a:extLst>
                  </p:cNvPr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20" name="Pentagon 27">
                    <a:extLst>
                      <a:ext uri="{FF2B5EF4-FFF2-40B4-BE49-F238E27FC236}">
                        <a16:creationId xmlns:a16="http://schemas.microsoft.com/office/drawing/2014/main" id="{E5D72565-6CD8-499F-A21C-D2C0BBA2DDA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4987" y="1647866"/>
                    <a:ext cx="3505200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121" name="Group 11">
                    <a:extLst>
                      <a:ext uri="{FF2B5EF4-FFF2-40B4-BE49-F238E27FC236}">
                        <a16:creationId xmlns:a16="http://schemas.microsoft.com/office/drawing/2014/main" id="{830FDA4F-04BF-45DB-B400-0B8DD00DEF48}"/>
                      </a:ext>
                    </a:extLst>
                  </p:cNvPr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124" name="Freeform 31">
                      <a:extLst>
                        <a:ext uri="{FF2B5EF4-FFF2-40B4-BE49-F238E27FC236}">
                          <a16:creationId xmlns:a16="http://schemas.microsoft.com/office/drawing/2014/main" id="{66537C3B-9A75-4D24-973F-5A18B9E93090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5" name="Freeform 32">
                      <a:extLst>
                        <a:ext uri="{FF2B5EF4-FFF2-40B4-BE49-F238E27FC236}">
                          <a16:creationId xmlns:a16="http://schemas.microsoft.com/office/drawing/2014/main" id="{D18540F6-D9F3-404E-931D-B7B84F3E9BE9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6" name="Freeform 33">
                      <a:extLst>
                        <a:ext uri="{FF2B5EF4-FFF2-40B4-BE49-F238E27FC236}">
                          <a16:creationId xmlns:a16="http://schemas.microsoft.com/office/drawing/2014/main" id="{D1A26E37-A1A8-4F34-9B97-043A07B3B04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7" name="Rectangle 126">
                      <a:extLst>
                        <a:ext uri="{FF2B5EF4-FFF2-40B4-BE49-F238E27FC236}">
                          <a16:creationId xmlns:a16="http://schemas.microsoft.com/office/drawing/2014/main" id="{D5E83542-F5B7-463C-9686-8A41F1A6CB6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8" name="Rectangle 127">
                      <a:extLst>
                        <a:ext uri="{FF2B5EF4-FFF2-40B4-BE49-F238E27FC236}">
                          <a16:creationId xmlns:a16="http://schemas.microsoft.com/office/drawing/2014/main" id="{BEBA3D80-1FB9-4956-9778-778D61D52B4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9" name="Rectangle 128">
                      <a:extLst>
                        <a:ext uri="{FF2B5EF4-FFF2-40B4-BE49-F238E27FC236}">
                          <a16:creationId xmlns:a16="http://schemas.microsoft.com/office/drawing/2014/main" id="{3867A00E-503D-4B05-8B2F-291E344E16C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30" name="Rectangle 129">
                      <a:extLst>
                        <a:ext uri="{FF2B5EF4-FFF2-40B4-BE49-F238E27FC236}">
                          <a16:creationId xmlns:a16="http://schemas.microsoft.com/office/drawing/2014/main" id="{941DDDC0-362D-4136-AF27-D024A593E7E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</p:grpSp>
              <p:sp>
                <p:nvSpPr>
                  <p:cNvPr id="122" name="Chevron 29">
                    <a:extLst>
                      <a:ext uri="{FF2B5EF4-FFF2-40B4-BE49-F238E27FC236}">
                        <a16:creationId xmlns:a16="http://schemas.microsoft.com/office/drawing/2014/main" id="{4C450145-034C-4971-83CE-F423148735C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23" name="TextBox 13">
                    <a:extLst>
                      <a:ext uri="{FF2B5EF4-FFF2-40B4-BE49-F238E27FC236}">
                        <a16:creationId xmlns:a16="http://schemas.microsoft.com/office/drawing/2014/main" id="{63EFC535-2F1C-4115-9B5B-97091BCC0AC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65204" y="1771634"/>
                    <a:ext cx="1573518" cy="7471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Bài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1</a:t>
                    </a:r>
                  </a:p>
                </p:txBody>
              </p:sp>
            </p:grpSp>
          </p:grpSp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726DD893-6F6D-416E-9674-14A967434B4E}"/>
                  </a:ext>
                </a:extLst>
              </p:cNvPr>
              <p:cNvSpPr/>
              <p:nvPr/>
            </p:nvSpPr>
            <p:spPr>
              <a:xfrm>
                <a:off x="3682433" y="1933278"/>
                <a:ext cx="20571712" cy="929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ctr" fontAlgn="base">
                  <a:buClr>
                    <a:srgbClr val="0000FF"/>
                  </a:buClr>
                  <a:tabLst>
                    <a:tab pos="1259903" algn="l"/>
                  </a:tabLst>
                </a:pPr>
                <a:endParaRPr lang="en-US" sz="6000" dirty="0">
                  <a:latin typeface="+mj-lt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5ECC4893-3F65-4859-8D0B-AA2F4B587E61}"/>
                </a:ext>
              </a:extLst>
            </p:cNvPr>
            <p:cNvSpPr txBox="1"/>
            <p:nvPr/>
          </p:nvSpPr>
          <p:spPr>
            <a:xfrm>
              <a:off x="4298352" y="7375712"/>
              <a:ext cx="668010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4AE7EDF-EEFB-4237-9935-90C632A99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213180"/>
              </p:ext>
            </p:extLst>
          </p:nvPr>
        </p:nvGraphicFramePr>
        <p:xfrm>
          <a:off x="10684527" y="1961012"/>
          <a:ext cx="32924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Equation" r:id="rId3" imgW="3292090" imgH="853385" progId="Equation.DSMT4">
                  <p:embed/>
                </p:oleObj>
              </mc:Choice>
              <mc:Fallback>
                <p:oleObj name="Equation" r:id="rId3" imgW="3292090" imgH="8533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84527" y="1961012"/>
                        <a:ext cx="32924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DF227FD4-20E1-41C7-AD48-5827DCA7C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9605" y="5581337"/>
            <a:ext cx="594428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aphicFrame>
        <p:nvGraphicFramePr>
          <p:cNvPr id="58" name="Object 8">
            <a:extLst>
              <a:ext uri="{FF2B5EF4-FFF2-40B4-BE49-F238E27FC236}">
                <a16:creationId xmlns:a16="http://schemas.microsoft.com/office/drawing/2014/main" id="{F75679C3-36E0-4DE1-BED9-2DFCE94C9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476049"/>
              </p:ext>
            </p:extLst>
          </p:nvPr>
        </p:nvGraphicFramePr>
        <p:xfrm>
          <a:off x="5822659" y="5547910"/>
          <a:ext cx="10110370" cy="101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Equation" r:id="rId5" imgW="5054400" imgH="507960" progId="Equation.DSMT4">
                  <p:embed/>
                </p:oleObj>
              </mc:Choice>
              <mc:Fallback>
                <p:oleObj name="Equation" r:id="rId5" imgW="5054400" imgH="507960" progId="Equation.DSMT4">
                  <p:embed/>
                  <p:pic>
                    <p:nvPicPr>
                      <p:cNvPr id="196616" name="Object 8">
                        <a:extLst>
                          <a:ext uri="{FF2B5EF4-FFF2-40B4-BE49-F238E27FC236}">
                            <a16:creationId xmlns:a16="http://schemas.microsoft.com/office/drawing/2014/main" id="{211AC046-8BE6-4D5B-B1E0-6CC1E4E241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659" y="5547910"/>
                        <a:ext cx="10110370" cy="1016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9">
            <a:extLst>
              <a:ext uri="{FF2B5EF4-FFF2-40B4-BE49-F238E27FC236}">
                <a16:creationId xmlns:a16="http://schemas.microsoft.com/office/drawing/2014/main" id="{1816400F-84B9-498F-AD76-EA283249D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32047"/>
              </p:ext>
            </p:extLst>
          </p:nvPr>
        </p:nvGraphicFramePr>
        <p:xfrm>
          <a:off x="9836323" y="6858518"/>
          <a:ext cx="6096706" cy="17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Equation" r:id="rId7" imgW="3047760" imgH="863280" progId="Equation.DSMT4">
                  <p:embed/>
                </p:oleObj>
              </mc:Choice>
              <mc:Fallback>
                <p:oleObj name="Equation" r:id="rId7" imgW="3047760" imgH="863280" progId="Equation.DSMT4">
                  <p:embed/>
                  <p:pic>
                    <p:nvPicPr>
                      <p:cNvPr id="196617" name="Object 9">
                        <a:extLst>
                          <a:ext uri="{FF2B5EF4-FFF2-40B4-BE49-F238E27FC236}">
                            <a16:creationId xmlns:a16="http://schemas.microsoft.com/office/drawing/2014/main" id="{FC911C03-661B-49A5-A800-1B3ADD195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6323" y="6858518"/>
                        <a:ext cx="6096706" cy="172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1">
            <a:extLst>
              <a:ext uri="{FF2B5EF4-FFF2-40B4-BE49-F238E27FC236}">
                <a16:creationId xmlns:a16="http://schemas.microsoft.com/office/drawing/2014/main" id="{805C97C6-4589-46E5-AE06-BC8D9599F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54462"/>
              </p:ext>
            </p:extLst>
          </p:nvPr>
        </p:nvGraphicFramePr>
        <p:xfrm>
          <a:off x="9841061" y="8703547"/>
          <a:ext cx="6096706" cy="149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Equation" r:id="rId9" imgW="3047760" imgH="749160" progId="Equation.DSMT4">
                  <p:embed/>
                </p:oleObj>
              </mc:Choice>
              <mc:Fallback>
                <p:oleObj name="Equation" r:id="rId9" imgW="3047760" imgH="749160" progId="Equation.DSMT4">
                  <p:embed/>
                  <p:pic>
                    <p:nvPicPr>
                      <p:cNvPr id="196619" name="Object 11">
                        <a:extLst>
                          <a:ext uri="{FF2B5EF4-FFF2-40B4-BE49-F238E27FC236}">
                            <a16:creationId xmlns:a16="http://schemas.microsoft.com/office/drawing/2014/main" id="{EEF60763-6D31-4F0A-BADA-D08BFD0B7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1061" y="8703547"/>
                        <a:ext cx="6096706" cy="1498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2">
            <a:extLst>
              <a:ext uri="{FF2B5EF4-FFF2-40B4-BE49-F238E27FC236}">
                <a16:creationId xmlns:a16="http://schemas.microsoft.com/office/drawing/2014/main" id="{0DE28433-7E23-4DF6-9529-42E75BD0E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897022"/>
              </p:ext>
            </p:extLst>
          </p:nvPr>
        </p:nvGraphicFramePr>
        <p:xfrm>
          <a:off x="9851230" y="10424469"/>
          <a:ext cx="4039067" cy="17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3" name="Equation" r:id="rId11" imgW="2019240" imgH="863280" progId="Equation.DSMT4">
                  <p:embed/>
                </p:oleObj>
              </mc:Choice>
              <mc:Fallback>
                <p:oleObj name="Equation" r:id="rId11" imgW="2019240" imgH="863280" progId="Equation.DSMT4">
                  <p:embed/>
                  <p:pic>
                    <p:nvPicPr>
                      <p:cNvPr id="196620" name="Object 12">
                        <a:extLst>
                          <a:ext uri="{FF2B5EF4-FFF2-40B4-BE49-F238E27FC236}">
                            <a16:creationId xmlns:a16="http://schemas.microsoft.com/office/drawing/2014/main" id="{19BD4A31-4033-4797-9BFF-A4BED0AFAB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1230" y="10424469"/>
                        <a:ext cx="4039067" cy="172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5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30689F3-DFAD-4442-8808-74CE4B68DBF4}"/>
              </a:ext>
            </a:extLst>
          </p:cNvPr>
          <p:cNvGrpSpPr/>
          <p:nvPr/>
        </p:nvGrpSpPr>
        <p:grpSpPr>
          <a:xfrm>
            <a:off x="538987" y="4233253"/>
            <a:ext cx="22663555" cy="8602205"/>
            <a:chOff x="184495" y="3682141"/>
            <a:chExt cx="11425752" cy="4654095"/>
          </a:xfrm>
        </p:grpSpPr>
        <p:sp>
          <p:nvSpPr>
            <p:cNvPr id="24" name="Rounded Rectangle 4">
              <a:extLst>
                <a:ext uri="{FF2B5EF4-FFF2-40B4-BE49-F238E27FC236}">
                  <a16:creationId xmlns:a16="http://schemas.microsoft.com/office/drawing/2014/main" id="{FEFECEA2-7FA4-4121-A3AB-E26EB6EC951C}"/>
                </a:ext>
              </a:extLst>
            </p:cNvPr>
            <p:cNvSpPr/>
            <p:nvPr/>
          </p:nvSpPr>
          <p:spPr>
            <a:xfrm>
              <a:off x="184495" y="3865218"/>
              <a:ext cx="11425752" cy="44710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0CC7DEE-5761-46EF-B44A-843BA4A96A6B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2B623FCF-5A0B-4D9A-A565-3B88322C26C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7F37F16-ADED-447F-8669-D86C59E74541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8">
                <a:extLst>
                  <a:ext uri="{FF2B5EF4-FFF2-40B4-BE49-F238E27FC236}">
                    <a16:creationId xmlns:a16="http://schemas.microsoft.com/office/drawing/2014/main" id="{9BB2F032-1BB1-4FC0-BA8C-75675CDCDD0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5" name="Freeform 9">
                <a:extLst>
                  <a:ext uri="{FF2B5EF4-FFF2-40B4-BE49-F238E27FC236}">
                    <a16:creationId xmlns:a16="http://schemas.microsoft.com/office/drawing/2014/main" id="{B573BCE3-2B70-46C0-9AD4-CD881BEDB9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7F5095CF-E653-4A79-9D07-993B114FB37E}"/>
              </a:ext>
            </a:extLst>
          </p:cNvPr>
          <p:cNvGrpSpPr/>
          <p:nvPr/>
        </p:nvGrpSpPr>
        <p:grpSpPr>
          <a:xfrm>
            <a:off x="393292" y="1724533"/>
            <a:ext cx="23226055" cy="1793262"/>
            <a:chOff x="513907" y="7165466"/>
            <a:chExt cx="23779837" cy="1793262"/>
          </a:xfrm>
        </p:grpSpPr>
        <p:grpSp>
          <p:nvGrpSpPr>
            <p:cNvPr id="111" name="Group 110">
              <a:extLst>
                <a:ext uri="{FF2B5EF4-FFF2-40B4-BE49-F238E27FC236}">
                  <a16:creationId xmlns:a16="http://schemas.microsoft.com/office/drawing/2014/main" id="{DDD0C0C7-C13B-4D36-BEB9-560BB0194FCD}"/>
                </a:ext>
              </a:extLst>
            </p:cNvPr>
            <p:cNvGrpSpPr/>
            <p:nvPr/>
          </p:nvGrpSpPr>
          <p:grpSpPr>
            <a:xfrm>
              <a:off x="513907" y="7165466"/>
              <a:ext cx="23779837" cy="1793262"/>
              <a:chOff x="534987" y="1869705"/>
              <a:chExt cx="23719158" cy="1612399"/>
            </a:xfrm>
          </p:grpSpPr>
          <p:grpSp>
            <p:nvGrpSpPr>
              <p:cNvPr id="115" name="Group 114">
                <a:extLst>
                  <a:ext uri="{FF2B5EF4-FFF2-40B4-BE49-F238E27FC236}">
                    <a16:creationId xmlns:a16="http://schemas.microsoft.com/office/drawing/2014/main" id="{801994DD-2E25-4024-A388-AFD98AE99ED1}"/>
                  </a:ext>
                </a:extLst>
              </p:cNvPr>
              <p:cNvGrpSpPr/>
              <p:nvPr/>
            </p:nvGrpSpPr>
            <p:grpSpPr>
              <a:xfrm>
                <a:off x="534987" y="1869705"/>
                <a:ext cx="23340848" cy="1612399"/>
                <a:chOff x="534987" y="1647866"/>
                <a:chExt cx="23340848" cy="1612399"/>
              </a:xfrm>
            </p:grpSpPr>
            <p:sp>
              <p:nvSpPr>
                <p:cNvPr id="117" name="Rounded Rectangle 24">
                  <a:extLst>
                    <a:ext uri="{FF2B5EF4-FFF2-40B4-BE49-F238E27FC236}">
                      <a16:creationId xmlns:a16="http://schemas.microsoft.com/office/drawing/2014/main" id="{46AC8C11-87E0-45B8-BF05-FB78EB763368}"/>
                    </a:ext>
                  </a:extLst>
                </p:cNvPr>
                <p:cNvSpPr/>
                <p:nvPr/>
              </p:nvSpPr>
              <p:spPr bwMode="auto">
                <a:xfrm>
                  <a:off x="755649" y="1720890"/>
                  <a:ext cx="23120186" cy="1539375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 dirty="0"/>
                </a:p>
              </p:txBody>
            </p:sp>
            <p:grpSp>
              <p:nvGrpSpPr>
                <p:cNvPr id="118" name="Group 117">
                  <a:extLst>
                    <a:ext uri="{FF2B5EF4-FFF2-40B4-BE49-F238E27FC236}">
                      <a16:creationId xmlns:a16="http://schemas.microsoft.com/office/drawing/2014/main" id="{A8C8F5B2-F748-4F9D-8FCC-CB908808F58F}"/>
                    </a:ext>
                  </a:extLst>
                </p:cNvPr>
                <p:cNvGrpSpPr/>
                <p:nvPr/>
              </p:nvGrpSpPr>
              <p:grpSpPr>
                <a:xfrm>
                  <a:off x="534987" y="1647866"/>
                  <a:ext cx="3505200" cy="1176337"/>
                  <a:chOff x="534987" y="1647866"/>
                  <a:chExt cx="3505200" cy="1176337"/>
                </a:xfrm>
              </p:grpSpPr>
              <p:sp>
                <p:nvSpPr>
                  <p:cNvPr id="119" name="Isosceles Triangle 44">
                    <a:extLst>
                      <a:ext uri="{FF2B5EF4-FFF2-40B4-BE49-F238E27FC236}">
                        <a16:creationId xmlns:a16="http://schemas.microsoft.com/office/drawing/2014/main" id="{2E7E4E44-B105-4321-92D7-7DDFBC517D77}"/>
                      </a:ext>
                    </a:extLst>
                  </p:cNvPr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20" name="Pentagon 27">
                    <a:extLst>
                      <a:ext uri="{FF2B5EF4-FFF2-40B4-BE49-F238E27FC236}">
                        <a16:creationId xmlns:a16="http://schemas.microsoft.com/office/drawing/2014/main" id="{E5D72565-6CD8-499F-A21C-D2C0BBA2DDA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4987" y="1647866"/>
                    <a:ext cx="3505200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121" name="Group 11">
                    <a:extLst>
                      <a:ext uri="{FF2B5EF4-FFF2-40B4-BE49-F238E27FC236}">
                        <a16:creationId xmlns:a16="http://schemas.microsoft.com/office/drawing/2014/main" id="{830FDA4F-04BF-45DB-B400-0B8DD00DEF48}"/>
                      </a:ext>
                    </a:extLst>
                  </p:cNvPr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124" name="Freeform 31">
                      <a:extLst>
                        <a:ext uri="{FF2B5EF4-FFF2-40B4-BE49-F238E27FC236}">
                          <a16:creationId xmlns:a16="http://schemas.microsoft.com/office/drawing/2014/main" id="{66537C3B-9A75-4D24-973F-5A18B9E93090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5" name="Freeform 32">
                      <a:extLst>
                        <a:ext uri="{FF2B5EF4-FFF2-40B4-BE49-F238E27FC236}">
                          <a16:creationId xmlns:a16="http://schemas.microsoft.com/office/drawing/2014/main" id="{D18540F6-D9F3-404E-931D-B7B84F3E9BE9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6" name="Freeform 33">
                      <a:extLst>
                        <a:ext uri="{FF2B5EF4-FFF2-40B4-BE49-F238E27FC236}">
                          <a16:creationId xmlns:a16="http://schemas.microsoft.com/office/drawing/2014/main" id="{D1A26E37-A1A8-4F34-9B97-043A07B3B04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7" name="Rectangle 126">
                      <a:extLst>
                        <a:ext uri="{FF2B5EF4-FFF2-40B4-BE49-F238E27FC236}">
                          <a16:creationId xmlns:a16="http://schemas.microsoft.com/office/drawing/2014/main" id="{D5E83542-F5B7-463C-9686-8A41F1A6CB6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8" name="Rectangle 127">
                      <a:extLst>
                        <a:ext uri="{FF2B5EF4-FFF2-40B4-BE49-F238E27FC236}">
                          <a16:creationId xmlns:a16="http://schemas.microsoft.com/office/drawing/2014/main" id="{BEBA3D80-1FB9-4956-9778-778D61D52B4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9" name="Rectangle 128">
                      <a:extLst>
                        <a:ext uri="{FF2B5EF4-FFF2-40B4-BE49-F238E27FC236}">
                          <a16:creationId xmlns:a16="http://schemas.microsoft.com/office/drawing/2014/main" id="{3867A00E-503D-4B05-8B2F-291E344E16C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30" name="Rectangle 129">
                      <a:extLst>
                        <a:ext uri="{FF2B5EF4-FFF2-40B4-BE49-F238E27FC236}">
                          <a16:creationId xmlns:a16="http://schemas.microsoft.com/office/drawing/2014/main" id="{941DDDC0-362D-4136-AF27-D024A593E7E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</p:grpSp>
              <p:sp>
                <p:nvSpPr>
                  <p:cNvPr id="122" name="Chevron 29">
                    <a:extLst>
                      <a:ext uri="{FF2B5EF4-FFF2-40B4-BE49-F238E27FC236}">
                        <a16:creationId xmlns:a16="http://schemas.microsoft.com/office/drawing/2014/main" id="{4C450145-034C-4971-83CE-F423148735C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23" name="TextBox 13">
                    <a:extLst>
                      <a:ext uri="{FF2B5EF4-FFF2-40B4-BE49-F238E27FC236}">
                        <a16:creationId xmlns:a16="http://schemas.microsoft.com/office/drawing/2014/main" id="{63EFC535-2F1C-4115-9B5B-97091BCC0AC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65204" y="1771634"/>
                    <a:ext cx="1573519" cy="7471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Bài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2</a:t>
                    </a:r>
                  </a:p>
                </p:txBody>
              </p:sp>
            </p:grpSp>
          </p:grpSp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726DD893-6F6D-416E-9674-14A967434B4E}"/>
                  </a:ext>
                </a:extLst>
              </p:cNvPr>
              <p:cNvSpPr/>
              <p:nvPr/>
            </p:nvSpPr>
            <p:spPr>
              <a:xfrm>
                <a:off x="3682433" y="1933278"/>
                <a:ext cx="20571712" cy="929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ctr" fontAlgn="base">
                  <a:buClr>
                    <a:srgbClr val="0000FF"/>
                  </a:buClr>
                  <a:tabLst>
                    <a:tab pos="1259903" algn="l"/>
                  </a:tabLst>
                </a:pPr>
                <a:endParaRPr lang="en-US" sz="6000" dirty="0">
                  <a:latin typeface="+mj-lt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5ECC4893-3F65-4859-8D0B-AA2F4B587E61}"/>
                </a:ext>
              </a:extLst>
            </p:cNvPr>
            <p:cNvSpPr txBox="1"/>
            <p:nvPr/>
          </p:nvSpPr>
          <p:spPr>
            <a:xfrm>
              <a:off x="4298352" y="7375712"/>
              <a:ext cx="668010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CD08E6F-C373-4D70-8918-1B6D686CF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63083"/>
              </p:ext>
            </p:extLst>
          </p:nvPr>
        </p:nvGraphicFramePr>
        <p:xfrm>
          <a:off x="10622428" y="1934780"/>
          <a:ext cx="3118257" cy="76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Equation" r:id="rId3" imgW="977760" imgH="241200" progId="Equation.DSMT4">
                  <p:embed/>
                </p:oleObj>
              </mc:Choice>
              <mc:Fallback>
                <p:oleObj name="Equation" r:id="rId3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22428" y="1934780"/>
                        <a:ext cx="3118257" cy="769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A0C1044B-5180-45AC-86C5-86741D239C80}"/>
              </a:ext>
            </a:extLst>
          </p:cNvPr>
          <p:cNvGrpSpPr/>
          <p:nvPr/>
        </p:nvGrpSpPr>
        <p:grpSpPr>
          <a:xfrm>
            <a:off x="4089605" y="5335253"/>
            <a:ext cx="5944288" cy="1238250"/>
            <a:chOff x="4089605" y="5335253"/>
            <a:chExt cx="5944288" cy="1238250"/>
          </a:xfrm>
        </p:grpSpPr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F227FD4-20E1-41C7-AD48-5827DCA7C1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9605" y="5581337"/>
              <a:ext cx="5944288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6B1B1453-E647-479A-8F99-F543D21F95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7853719"/>
                </p:ext>
              </p:extLst>
            </p:nvPr>
          </p:nvGraphicFramePr>
          <p:xfrm>
            <a:off x="5640066" y="5335253"/>
            <a:ext cx="4171950" cy="1238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3" name="Equation" r:id="rId5" imgW="1155600" imgH="342720" progId="Equation.DSMT4">
                    <p:embed/>
                  </p:oleObj>
                </mc:Choice>
                <mc:Fallback>
                  <p:oleObj name="Equation" r:id="rId5" imgW="11556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40066" y="5335253"/>
                          <a:ext cx="4171950" cy="1238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8F9B61-1CAB-411D-9E76-88CBA397C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224410"/>
              </p:ext>
            </p:extLst>
          </p:nvPr>
        </p:nvGraphicFramePr>
        <p:xfrm>
          <a:off x="9064625" y="7144922"/>
          <a:ext cx="6256337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Equation" r:id="rId7" imgW="1498320" imgH="419040" progId="Equation.DSMT4">
                  <p:embed/>
                </p:oleObj>
              </mc:Choice>
              <mc:Fallback>
                <p:oleObj name="Equation" r:id="rId7" imgW="1498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64625" y="7144922"/>
                        <a:ext cx="6256337" cy="174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BAE9C04-F025-469A-8868-69245A0BE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11266"/>
              </p:ext>
            </p:extLst>
          </p:nvPr>
        </p:nvGraphicFramePr>
        <p:xfrm>
          <a:off x="9776818" y="5264563"/>
          <a:ext cx="6397860" cy="159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Equation" r:id="rId9" imgW="1676160" imgH="419040" progId="Equation.DSMT4">
                  <p:embed/>
                </p:oleObj>
              </mc:Choice>
              <mc:Fallback>
                <p:oleObj name="Equation" r:id="rId9" imgW="1676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76818" y="5264563"/>
                        <a:ext cx="6397860" cy="1599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4C7BA4A-317F-4F45-9B9C-45A3A1A81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747821"/>
              </p:ext>
            </p:extLst>
          </p:nvPr>
        </p:nvGraphicFramePr>
        <p:xfrm>
          <a:off x="9600506" y="9101096"/>
          <a:ext cx="5720456" cy="192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Equation" r:id="rId11" imgW="1244520" imgH="419040" progId="Equation.DSMT4">
                  <p:embed/>
                </p:oleObj>
              </mc:Choice>
              <mc:Fallback>
                <p:oleObj name="Equation" r:id="rId11" imgW="1244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00506" y="9101096"/>
                        <a:ext cx="5720456" cy="1926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20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3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66111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" name="Equation" r:id="rId4" imgW="165028" imgH="279279" progId="Equation.DSMT4">
                  <p:embed/>
                </p:oleObj>
              </mc:Choice>
              <mc:Fallback>
                <p:oleObj name="Equation" r:id="rId4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9"/>
          <p:cNvSpPr txBox="1">
            <a:spLocks noChangeArrowheads="1"/>
          </p:cNvSpPr>
          <p:nvPr/>
        </p:nvSpPr>
        <p:spPr bwMode="auto">
          <a:xfrm>
            <a:off x="8534771" y="8992642"/>
            <a:ext cx="28959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50" name="Text Box 20"/>
          <p:cNvSpPr txBox="1">
            <a:spLocks noChangeArrowheads="1"/>
          </p:cNvSpPr>
          <p:nvPr/>
        </p:nvSpPr>
        <p:spPr bwMode="auto">
          <a:xfrm>
            <a:off x="8382353" y="11431324"/>
            <a:ext cx="243868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5486418" y="8992641"/>
            <a:ext cx="4724947" cy="18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6858177" y="11431323"/>
            <a:ext cx="411527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75BE3CD-2D95-4EAA-9013-926503F0A238}"/>
              </a:ext>
            </a:extLst>
          </p:cNvPr>
          <p:cNvGrpSpPr/>
          <p:nvPr/>
        </p:nvGrpSpPr>
        <p:grpSpPr>
          <a:xfrm>
            <a:off x="532845" y="2898354"/>
            <a:ext cx="16003852" cy="1087696"/>
            <a:chOff x="3809824" y="2769727"/>
            <a:chExt cx="16003852" cy="1087696"/>
          </a:xfrm>
        </p:grpSpPr>
        <p:sp>
          <p:nvSpPr>
            <p:cNvPr id="18436" name="Text Box 4"/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</a:p>
          </p:txBody>
        </p:sp>
        <p:sp>
          <p:nvSpPr>
            <p:cNvPr id="18437" name="Text Box 5"/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3777495"/>
                </p:ext>
              </p:extLst>
            </p:nvPr>
          </p:nvGraphicFramePr>
          <p:xfrm>
            <a:off x="11869236" y="2769727"/>
            <a:ext cx="3651337" cy="1087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7" name="Equation" r:id="rId6" imgW="1269720" imgH="291960" progId="Equation.DSMT4">
                    <p:embed/>
                  </p:oleObj>
                </mc:Choice>
                <mc:Fallback>
                  <p:oleObj name="Equation" r:id="rId6" imgW="1269720" imgH="29196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869236" y="2769727"/>
                          <a:ext cx="3651337" cy="10876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1752761"/>
                </p:ext>
              </p:extLst>
            </p:nvPr>
          </p:nvGraphicFramePr>
          <p:xfrm>
            <a:off x="6424373" y="4600242"/>
            <a:ext cx="5616004" cy="1801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8" name="Equation" r:id="rId8" imgW="1130040" imgH="444240" progId="Equation.DSMT4">
                    <p:embed/>
                  </p:oleObj>
                </mc:Choice>
                <mc:Fallback>
                  <p:oleObj name="Equation" r:id="rId8" imgW="1130040" imgH="44424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424373" y="4600242"/>
                          <a:ext cx="5616004" cy="18012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F6B15CF6-F1DF-4CB9-9AA1-42BD1AC0D16F}"/>
              </a:ext>
            </a:extLst>
          </p:cNvPr>
          <p:cNvGrpSpPr/>
          <p:nvPr/>
        </p:nvGrpSpPr>
        <p:grpSpPr>
          <a:xfrm>
            <a:off x="825472" y="6909599"/>
            <a:ext cx="9983356" cy="1676594"/>
            <a:chOff x="3900961" y="6833391"/>
            <a:chExt cx="9983356" cy="1676594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02B43AF8-1E7A-4A35-B5BC-701F4C43C3A6}"/>
                </a:ext>
              </a:extLst>
            </p:cNvPr>
            <p:cNvGrpSpPr/>
            <p:nvPr/>
          </p:nvGrpSpPr>
          <p:grpSpPr>
            <a:xfrm>
              <a:off x="3900961" y="6833391"/>
              <a:ext cx="9983356" cy="1676594"/>
              <a:chOff x="4038450" y="6858794"/>
              <a:chExt cx="9983356" cy="1676594"/>
            </a:xfrm>
          </p:grpSpPr>
          <p:sp>
            <p:nvSpPr>
              <p:cNvPr id="18441" name="AutoShape 9" descr="Blue tissue paper">
                <a:hlinkClick r:id="" action="ppaction://noaction"/>
              </p:cNvPr>
              <p:cNvSpPr>
                <a:spLocks noChangeArrowheads="1"/>
              </p:cNvSpPr>
              <p:nvPr/>
            </p:nvSpPr>
            <p:spPr bwMode="auto">
              <a:xfrm>
                <a:off x="4038450" y="6974279"/>
                <a:ext cx="1371759" cy="1371759"/>
              </a:xfrm>
              <a:prstGeom prst="star8">
                <a:avLst>
                  <a:gd name="adj" fmla="val 38250"/>
                </a:avLst>
              </a:prstGeom>
              <a:ln>
                <a:headEnd/>
                <a:tailEnd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18468" name="AutoShape 22" descr="Blue tissue paper"/>
              <p:cNvSpPr>
                <a:spLocks noChangeArrowheads="1"/>
              </p:cNvSpPr>
              <p:nvPr/>
            </p:nvSpPr>
            <p:spPr bwMode="auto">
              <a:xfrm>
                <a:off x="5486418" y="6858794"/>
                <a:ext cx="8278675" cy="1676594"/>
              </a:xfrm>
              <a:prstGeom prst="plaque">
                <a:avLst>
                  <a:gd name="adj" fmla="val 16667"/>
                </a:avLst>
              </a:prstGeom>
              <a:ln>
                <a:headEnd/>
                <a:tailEnd/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8343" name="Rectangle 39"/>
              <p:cNvSpPr>
                <a:spLocks noChangeArrowheads="1"/>
              </p:cNvSpPr>
              <p:nvPr/>
            </p:nvSpPr>
            <p:spPr bwMode="auto">
              <a:xfrm>
                <a:off x="5638836" y="6858794"/>
                <a:ext cx="8382970" cy="1219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685869" indent="-685869">
                  <a:spcBef>
                    <a:spcPct val="20000"/>
                  </a:spcBef>
                </a:pPr>
                <a:r>
                  <a:rPr lang="en-US" sz="4400" dirty="0">
                    <a:solidFill>
                      <a:srgbClr val="FF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</a:p>
              <a:p>
                <a:pPr marL="685869" indent="-685869" algn="ctr">
                  <a:spcBef>
                    <a:spcPct val="20000"/>
                  </a:spcBef>
                </a:pPr>
                <a:endPara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9980230"/>
                </p:ext>
              </p:extLst>
            </p:nvPr>
          </p:nvGraphicFramePr>
          <p:xfrm>
            <a:off x="6445832" y="7179504"/>
            <a:ext cx="4939966" cy="106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9" name="Equation" r:id="rId10" imgW="1244520" imgH="291960" progId="Equation.DSMT4">
                    <p:embed/>
                  </p:oleObj>
                </mc:Choice>
                <mc:Fallback>
                  <p:oleObj name="Equation" r:id="rId10" imgW="1244520" imgH="29196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445832" y="7179504"/>
                          <a:ext cx="4939966" cy="1066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1"/>
            <a:ext cx="9706113" cy="1981430"/>
            <a:chOff x="4163275" y="9145058"/>
            <a:chExt cx="9706113" cy="1981430"/>
          </a:xfrm>
        </p:grpSpPr>
        <p:sp>
          <p:nvSpPr>
            <p:cNvPr id="18442" name="AutoShape 10" descr="Blue tissue paper">
              <a:hlinkClick r:id="rId12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9075314"/>
                </p:ext>
              </p:extLst>
            </p:nvPr>
          </p:nvGraphicFramePr>
          <p:xfrm>
            <a:off x="5994476" y="9145058"/>
            <a:ext cx="7076053" cy="1829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0" name="Equation" r:id="rId13" imgW="1498320" imgH="444240" progId="Equation.DSMT4">
                    <p:embed/>
                  </p:oleObj>
                </mc:Choice>
                <mc:Fallback>
                  <p:oleObj name="Equation" r:id="rId13" imgW="1498320" imgH="44424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994476" y="9145058"/>
                          <a:ext cx="7076053" cy="1829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7"/>
            <a:ext cx="9868554" cy="1676594"/>
            <a:chOff x="4153252" y="11431323"/>
            <a:chExt cx="9868554" cy="1676594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3"/>
              <a:ext cx="8382970" cy="1676594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3650371"/>
                </p:ext>
              </p:extLst>
            </p:nvPr>
          </p:nvGraphicFramePr>
          <p:xfrm>
            <a:off x="6223104" y="11431323"/>
            <a:ext cx="6357086" cy="1676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1" name="Equation" r:id="rId15" imgW="1498320" imgH="444240" progId="Equation.DSMT4">
                    <p:embed/>
                  </p:oleObj>
                </mc:Choice>
                <mc:Fallback>
                  <p:oleObj name="Equation" r:id="rId15" imgW="1498320" imgH="44424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223104" y="11431323"/>
                          <a:ext cx="6357086" cy="16765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20804390" y="6147510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!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3A4F1E3A-63E1-4C9C-9FE6-8ADD0D18B47E}"/>
              </a:ext>
            </a:extLst>
          </p:cNvPr>
          <p:cNvGrpSpPr/>
          <p:nvPr/>
        </p:nvGrpSpPr>
        <p:grpSpPr>
          <a:xfrm>
            <a:off x="617453" y="8744894"/>
            <a:ext cx="23113581" cy="4882651"/>
            <a:chOff x="184495" y="3601977"/>
            <a:chExt cx="11652631" cy="3904903"/>
          </a:xfrm>
        </p:grpSpPr>
        <p:sp>
          <p:nvSpPr>
            <p:cNvPr id="33" name="Rounded Rectangle 4">
              <a:extLst>
                <a:ext uri="{FF2B5EF4-FFF2-40B4-BE49-F238E27FC236}">
                  <a16:creationId xmlns:a16="http://schemas.microsoft.com/office/drawing/2014/main" id="{77B35D20-37AA-495B-93B6-5538F80CB14C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CF169858-F97F-4549-BCD3-A5E21E29F8CD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id="{880969F3-8FF8-46E7-BBE9-8997F0D9708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6B89247-32AC-4CA3-A9BD-029851DECA61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8">
                <a:extLst>
                  <a:ext uri="{FF2B5EF4-FFF2-40B4-BE49-F238E27FC236}">
                    <a16:creationId xmlns:a16="http://schemas.microsoft.com/office/drawing/2014/main" id="{E7063257-3D23-4E25-B4ED-1824F3AECB4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8" name="Freeform 9">
                <a:extLst>
                  <a:ext uri="{FF2B5EF4-FFF2-40B4-BE49-F238E27FC236}">
                    <a16:creationId xmlns:a16="http://schemas.microsoft.com/office/drawing/2014/main" id="{BDE11EFE-2A2D-4734-B0C0-B49ECABD68B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C3CD3C79-61C8-4200-B526-6256620FB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97236"/>
              </p:ext>
            </p:extLst>
          </p:nvPr>
        </p:nvGraphicFramePr>
        <p:xfrm>
          <a:off x="5221921" y="9536360"/>
          <a:ext cx="111728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name="Equation" r:id="rId17" imgW="3886200" imgH="330120" progId="Equation.DSMT4">
                  <p:embed/>
                </p:oleObj>
              </mc:Choice>
              <mc:Fallback>
                <p:oleObj name="Equation" r:id="rId17" imgW="3886200" imgH="3301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21921" y="9536360"/>
                        <a:ext cx="11172825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4A6D68E0-0831-4236-9C4A-8429CC6EF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74501"/>
              </p:ext>
            </p:extLst>
          </p:nvPr>
        </p:nvGraphicFramePr>
        <p:xfrm>
          <a:off x="5648324" y="11115550"/>
          <a:ext cx="8543925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name="Equation" r:id="rId19" imgW="2971800" imgH="482400" progId="Equation.DSMT4">
                  <p:embed/>
                </p:oleObj>
              </mc:Choice>
              <mc:Fallback>
                <p:oleObj name="Equation" r:id="rId19" imgW="2971800" imgH="4824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3CD3C79-61C8-4200-B526-6256620FB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48324" y="11115550"/>
                        <a:ext cx="8543925" cy="179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65AD19C-89A1-4E25-99BD-0FD3708FA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761014"/>
              </p:ext>
            </p:extLst>
          </p:nvPr>
        </p:nvGraphicFramePr>
        <p:xfrm>
          <a:off x="14481157" y="10550823"/>
          <a:ext cx="8836025" cy="245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4" name="Equation" r:id="rId21" imgW="3073320" imgH="660240" progId="Equation.DSMT4">
                  <p:embed/>
                </p:oleObj>
              </mc:Choice>
              <mc:Fallback>
                <p:oleObj name="Equation" r:id="rId21" imgW="3073320" imgH="6602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4A6D68E0-0831-4236-9C4A-8429CC6EFB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481157" y="10550823"/>
                        <a:ext cx="8836025" cy="245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300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3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60778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0" name="Equation" r:id="rId4" imgW="165028" imgH="279279" progId="Equation.DSMT4">
                  <p:embed/>
                </p:oleObj>
              </mc:Choice>
              <mc:Fallback>
                <p:oleObj name="Equation" r:id="rId4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9"/>
          <p:cNvSpPr txBox="1">
            <a:spLocks noChangeArrowheads="1"/>
          </p:cNvSpPr>
          <p:nvPr/>
        </p:nvSpPr>
        <p:spPr bwMode="auto">
          <a:xfrm>
            <a:off x="8534771" y="8992642"/>
            <a:ext cx="28959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50" name="Text Box 20"/>
          <p:cNvSpPr txBox="1">
            <a:spLocks noChangeArrowheads="1"/>
          </p:cNvSpPr>
          <p:nvPr/>
        </p:nvSpPr>
        <p:spPr bwMode="auto">
          <a:xfrm>
            <a:off x="8382353" y="11431324"/>
            <a:ext cx="243868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5486418" y="8992641"/>
            <a:ext cx="4724947" cy="18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2B43AF8-1E7A-4A35-B5BC-701F4C43C3A6}"/>
              </a:ext>
            </a:extLst>
          </p:cNvPr>
          <p:cNvGrpSpPr/>
          <p:nvPr/>
        </p:nvGrpSpPr>
        <p:grpSpPr>
          <a:xfrm>
            <a:off x="825472" y="6909599"/>
            <a:ext cx="9983356" cy="1937978"/>
            <a:chOff x="4038450" y="6858794"/>
            <a:chExt cx="9983356" cy="1937978"/>
          </a:xfrm>
        </p:grpSpPr>
        <p:sp>
          <p:nvSpPr>
            <p:cNvPr id="18441" name="AutoShape 9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038450" y="697427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8468" name="AutoShape 22" descr="Blue tissue paper"/>
            <p:cNvSpPr>
              <a:spLocks noChangeArrowheads="1"/>
            </p:cNvSpPr>
            <p:nvPr/>
          </p:nvSpPr>
          <p:spPr bwMode="auto">
            <a:xfrm>
              <a:off x="5486418" y="6858794"/>
              <a:ext cx="8278675" cy="1937978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5638836" y="6858794"/>
              <a:ext cx="8382970" cy="1219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85869" indent="-685869">
                <a:spcBef>
                  <a:spcPct val="20000"/>
                </a:spcBef>
              </a:pPr>
              <a:r>
                <a: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</a:p>
            <a:p>
              <a:pPr marL="685869" indent="-685869" algn="ctr">
                <a:spcBef>
                  <a:spcPct val="20000"/>
                </a:spcBef>
              </a:pPr>
              <a:endPara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2"/>
            <a:ext cx="9706113" cy="1981429"/>
            <a:chOff x="4163275" y="9145059"/>
            <a:chExt cx="9706113" cy="1981429"/>
          </a:xfrm>
        </p:grpSpPr>
        <p:sp>
          <p:nvSpPr>
            <p:cNvPr id="18442" name="AutoShape 10" descr="Blue tissue paper">
              <a:hlinkClick r:id="rId6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6"/>
            <a:ext cx="9868554" cy="1937977"/>
            <a:chOff x="4153252" y="11431322"/>
            <a:chExt cx="9868554" cy="1937977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2"/>
              <a:ext cx="8382970" cy="1937977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20690565" y="3683426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!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F65BF913-E87C-47D6-A4EC-92CA6FB8E28B}"/>
              </a:ext>
            </a:extLst>
          </p:cNvPr>
          <p:cNvGrpSpPr/>
          <p:nvPr/>
        </p:nvGrpSpPr>
        <p:grpSpPr>
          <a:xfrm>
            <a:off x="509422" y="2993008"/>
            <a:ext cx="16003852" cy="769442"/>
            <a:chOff x="3809824" y="2895935"/>
            <a:chExt cx="16003852" cy="769442"/>
          </a:xfrm>
        </p:grpSpPr>
        <p:sp>
          <p:nvSpPr>
            <p:cNvPr id="34" name="Text Box 4">
              <a:extLst>
                <a:ext uri="{FF2B5EF4-FFF2-40B4-BE49-F238E27FC236}">
                  <a16:creationId xmlns:a16="http://schemas.microsoft.com/office/drawing/2014/main" id="{97CB6B69-0D8F-4D2E-AD8E-8F170AE98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</a:t>
              </a:r>
            </a:p>
          </p:txBody>
        </p:sp>
        <p:sp>
          <p:nvSpPr>
            <p:cNvPr id="35" name="Text Box 5">
              <a:extLst>
                <a:ext uri="{FF2B5EF4-FFF2-40B4-BE49-F238E27FC236}">
                  <a16:creationId xmlns:a16="http://schemas.microsoft.com/office/drawing/2014/main" id="{52A4BC66-E06E-46DA-9649-DBBD3E1933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=cot(3x-1)</a:t>
              </a:r>
            </a:p>
          </p:txBody>
        </p:sp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ABC4C60-E981-4CF6-8CE4-EB86A8E68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92084"/>
              </p:ext>
            </p:extLst>
          </p:nvPr>
        </p:nvGraphicFramePr>
        <p:xfrm>
          <a:off x="3090139" y="4423229"/>
          <a:ext cx="57070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name="Equation" r:id="rId7" imgW="5707354" imgH="1973608" progId="Equation.DSMT4">
                  <p:embed/>
                </p:oleObj>
              </mc:Choice>
              <mc:Fallback>
                <p:oleObj name="Equation" r:id="rId7" imgW="5707354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0139" y="4423229"/>
                        <a:ext cx="5707063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212F344-E2D7-4E80-996F-7705A754D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518765"/>
              </p:ext>
            </p:extLst>
          </p:nvPr>
        </p:nvGraphicFramePr>
        <p:xfrm>
          <a:off x="3225563" y="6944078"/>
          <a:ext cx="4953000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Equation" r:id="rId9" imgW="4952865" imgH="1973608" progId="Equation.DSMT4">
                  <p:embed/>
                </p:oleObj>
              </mc:Choice>
              <mc:Fallback>
                <p:oleObj name="Equation" r:id="rId9" imgW="4952865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25563" y="6944078"/>
                        <a:ext cx="4953000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04F1551-B33E-4708-8DFB-BC699F7A0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431307"/>
              </p:ext>
            </p:extLst>
          </p:nvPr>
        </p:nvGraphicFramePr>
        <p:xfrm>
          <a:off x="14683128" y="4425285"/>
          <a:ext cx="516731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11" imgW="5166578" imgH="1973608" progId="Equation.DSMT4">
                  <p:embed/>
                </p:oleObj>
              </mc:Choice>
              <mc:Fallback>
                <p:oleObj name="Equation" r:id="rId11" imgW="5166578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683128" y="4425285"/>
                        <a:ext cx="5167313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0C79FA9-C5E0-4AB3-B3D0-6AA3421CE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36957"/>
              </p:ext>
            </p:extLst>
          </p:nvPr>
        </p:nvGraphicFramePr>
        <p:xfrm>
          <a:off x="14480265" y="6981843"/>
          <a:ext cx="62103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Equation" r:id="rId13" imgW="6210180" imgH="1828966" progId="Equation.DSMT4">
                  <p:embed/>
                </p:oleObj>
              </mc:Choice>
              <mc:Fallback>
                <p:oleObj name="Equation" r:id="rId13" imgW="6210180" imgH="18289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80265" y="6981843"/>
                        <a:ext cx="62103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9248C0F4-560A-420E-BC6C-13C63300A59D}"/>
              </a:ext>
            </a:extLst>
          </p:cNvPr>
          <p:cNvGrpSpPr/>
          <p:nvPr/>
        </p:nvGrpSpPr>
        <p:grpSpPr>
          <a:xfrm>
            <a:off x="617453" y="9021580"/>
            <a:ext cx="23113581" cy="4605965"/>
            <a:chOff x="184495" y="3601977"/>
            <a:chExt cx="11652631" cy="3904903"/>
          </a:xfrm>
        </p:grpSpPr>
        <p:sp>
          <p:nvSpPr>
            <p:cNvPr id="30" name="Rounded Rectangle 4">
              <a:extLst>
                <a:ext uri="{FF2B5EF4-FFF2-40B4-BE49-F238E27FC236}">
                  <a16:creationId xmlns:a16="http://schemas.microsoft.com/office/drawing/2014/main" id="{FE133498-1E55-449C-81B0-005A263B9258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9C78BAA2-A54D-4545-BDB9-9A3F4DB6ED8A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58C08F5D-76DE-4094-BF95-DF379C36B6B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147B4EF-5E62-437A-9FF1-DE6E4B4114BA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8">
                <a:extLst>
                  <a:ext uri="{FF2B5EF4-FFF2-40B4-BE49-F238E27FC236}">
                    <a16:creationId xmlns:a16="http://schemas.microsoft.com/office/drawing/2014/main" id="{8B73D917-948D-4C11-A6C2-E511809B8C46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8" name="Freeform 9">
                <a:extLst>
                  <a:ext uri="{FF2B5EF4-FFF2-40B4-BE49-F238E27FC236}">
                    <a16:creationId xmlns:a16="http://schemas.microsoft.com/office/drawing/2014/main" id="{20548692-A45F-4653-9202-B2F764EA5B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B98529E-A36B-4F12-984A-FDDD724BC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10497"/>
              </p:ext>
            </p:extLst>
          </p:nvPr>
        </p:nvGraphicFramePr>
        <p:xfrm>
          <a:off x="4814729" y="10507779"/>
          <a:ext cx="12012612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Equation" r:id="rId15" imgW="4178160" imgH="507960" progId="Equation.DSMT4">
                  <p:embed/>
                </p:oleObj>
              </mc:Choice>
              <mc:Fallback>
                <p:oleObj name="Equation" r:id="rId15" imgW="4178160" imgH="50796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3CD3C79-61C8-4200-B526-6256620FB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14729" y="10507779"/>
                        <a:ext cx="12012612" cy="189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1711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3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227020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Equation" r:id="rId4" imgW="165028" imgH="279279" progId="Equation.DSMT4">
                  <p:embed/>
                </p:oleObj>
              </mc:Choice>
              <mc:Fallback>
                <p:oleObj name="Equation" r:id="rId4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44" name="Rectangle 40"/>
          <p:cNvSpPr>
            <a:spLocks noChangeArrowheads="1"/>
          </p:cNvSpPr>
          <p:nvPr/>
        </p:nvSpPr>
        <p:spPr bwMode="auto">
          <a:xfrm>
            <a:off x="5638835" y="9297476"/>
            <a:ext cx="8078135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2B43AF8-1E7A-4A35-B5BC-701F4C43C3A6}"/>
              </a:ext>
            </a:extLst>
          </p:cNvPr>
          <p:cNvGrpSpPr/>
          <p:nvPr/>
        </p:nvGrpSpPr>
        <p:grpSpPr>
          <a:xfrm>
            <a:off x="825472" y="6909599"/>
            <a:ext cx="9983356" cy="1937978"/>
            <a:chOff x="4038450" y="6858794"/>
            <a:chExt cx="9983356" cy="1937978"/>
          </a:xfrm>
        </p:grpSpPr>
        <p:sp>
          <p:nvSpPr>
            <p:cNvPr id="18441" name="AutoShape 9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038450" y="697427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8468" name="AutoShape 22" descr="Blue tissue paper"/>
            <p:cNvSpPr>
              <a:spLocks noChangeArrowheads="1"/>
            </p:cNvSpPr>
            <p:nvPr/>
          </p:nvSpPr>
          <p:spPr bwMode="auto">
            <a:xfrm>
              <a:off x="5486418" y="6858794"/>
              <a:ext cx="8278675" cy="1937978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5638836" y="6858794"/>
              <a:ext cx="8382970" cy="1219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85869" indent="-685869">
                <a:spcBef>
                  <a:spcPct val="20000"/>
                </a:spcBef>
              </a:pPr>
              <a:r>
                <a: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</a:p>
            <a:p>
              <a:pPr marL="685869" indent="-685869" algn="ctr">
                <a:spcBef>
                  <a:spcPct val="20000"/>
                </a:spcBef>
              </a:pPr>
              <a:endPara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2"/>
            <a:ext cx="9706113" cy="1981429"/>
            <a:chOff x="4163275" y="9145059"/>
            <a:chExt cx="9706113" cy="1981429"/>
          </a:xfrm>
        </p:grpSpPr>
        <p:sp>
          <p:nvSpPr>
            <p:cNvPr id="18442" name="AutoShape 10" descr="Blue tissue paper">
              <a:hlinkClick r:id="rId6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6"/>
            <a:ext cx="9868554" cy="1937977"/>
            <a:chOff x="4153252" y="11431322"/>
            <a:chExt cx="9868554" cy="1937977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2"/>
              <a:ext cx="8382970" cy="1937977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8513735" y="3807947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!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F93382F-97C0-4FCA-BE1E-96D512458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694984"/>
              </p:ext>
            </p:extLst>
          </p:nvPr>
        </p:nvGraphicFramePr>
        <p:xfrm>
          <a:off x="3444143" y="4273740"/>
          <a:ext cx="4846637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Equation" r:id="rId7" imgW="4846507" imgH="1973608" progId="Equation.DSMT4">
                  <p:embed/>
                </p:oleObj>
              </mc:Choice>
              <mc:Fallback>
                <p:oleObj name="Equation" r:id="rId7" imgW="4846507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4143" y="4273740"/>
                        <a:ext cx="4846637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7DC5A2E-2D94-480E-A6FD-47B23F1AD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357436"/>
              </p:ext>
            </p:extLst>
          </p:nvPr>
        </p:nvGraphicFramePr>
        <p:xfrm>
          <a:off x="3259843" y="6884943"/>
          <a:ext cx="5616575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Equation" r:id="rId9" imgW="5615976" imgH="1820986" progId="Equation.DSMT4">
                  <p:embed/>
                </p:oleObj>
              </mc:Choice>
              <mc:Fallback>
                <p:oleObj name="Equation" r:id="rId9" imgW="5615976" imgH="182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9843" y="6884943"/>
                        <a:ext cx="5616575" cy="182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DB887EF-3D5E-4D86-B151-9068F3964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17082"/>
              </p:ext>
            </p:extLst>
          </p:nvPr>
        </p:nvGraphicFramePr>
        <p:xfrm>
          <a:off x="14808083" y="4424023"/>
          <a:ext cx="55546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Equation" r:id="rId11" imgW="5555058" imgH="1973608" progId="Equation.DSMT4">
                  <p:embed/>
                </p:oleObj>
              </mc:Choice>
              <mc:Fallback>
                <p:oleObj name="Equation" r:id="rId11" imgW="5555058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08083" y="4424023"/>
                        <a:ext cx="5554663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383ED7-2D7A-4B47-B45D-F7BA6C0AC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116723"/>
              </p:ext>
            </p:extLst>
          </p:nvPr>
        </p:nvGraphicFramePr>
        <p:xfrm>
          <a:off x="14808082" y="6945267"/>
          <a:ext cx="5554663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13" imgW="5555058" imgH="1760137" progId="Equation.DSMT4">
                  <p:embed/>
                </p:oleObj>
              </mc:Choice>
              <mc:Fallback>
                <p:oleObj name="Equation" r:id="rId13" imgW="5555058" imgH="17601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808082" y="6945267"/>
                        <a:ext cx="5554663" cy="176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>
            <a:extLst>
              <a:ext uri="{FF2B5EF4-FFF2-40B4-BE49-F238E27FC236}">
                <a16:creationId xmlns:a16="http://schemas.microsoft.com/office/drawing/2014/main" id="{49088249-53BD-4721-AA27-0F59A66B8A51}"/>
              </a:ext>
            </a:extLst>
          </p:cNvPr>
          <p:cNvGrpSpPr/>
          <p:nvPr/>
        </p:nvGrpSpPr>
        <p:grpSpPr>
          <a:xfrm>
            <a:off x="509422" y="2993008"/>
            <a:ext cx="16003852" cy="769442"/>
            <a:chOff x="3809824" y="2895935"/>
            <a:chExt cx="16003852" cy="769442"/>
          </a:xfrm>
        </p:grpSpPr>
        <p:sp>
          <p:nvSpPr>
            <p:cNvPr id="43" name="Text Box 4">
              <a:extLst>
                <a:ext uri="{FF2B5EF4-FFF2-40B4-BE49-F238E27FC236}">
                  <a16:creationId xmlns:a16="http://schemas.microsoft.com/office/drawing/2014/main" id="{247774C2-4758-4866-90B9-D3D5099E4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.</a:t>
              </a:r>
            </a:p>
          </p:txBody>
        </p:sp>
        <p:sp>
          <p:nvSpPr>
            <p:cNvPr id="44" name="Text Box 5">
              <a:extLst>
                <a:ext uri="{FF2B5EF4-FFF2-40B4-BE49-F238E27FC236}">
                  <a16:creationId xmlns:a16="http://schemas.microsoft.com/office/drawing/2014/main" id="{3A6B156C-8C91-471E-8BDE-FA3DEE83D3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endParaRPr lang="en-US" sz="4400" b="1" dirty="0">
                <a:solidFill>
                  <a:schemeClr val="folHlin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FA6797-7D61-43A0-9F35-95224FFBC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41080"/>
              </p:ext>
            </p:extLst>
          </p:nvPr>
        </p:nvGraphicFramePr>
        <p:xfrm>
          <a:off x="8599981" y="2912243"/>
          <a:ext cx="20034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15" imgW="2003816" imgH="983063" progId="Equation.DSMT4">
                  <p:embed/>
                </p:oleObj>
              </mc:Choice>
              <mc:Fallback>
                <p:oleObj name="Equation" r:id="rId15" imgW="2003816" imgH="9830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99981" y="2912243"/>
                        <a:ext cx="2003425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FECAD10E-8B36-41F9-9703-FFF7E8373DE8}"/>
              </a:ext>
            </a:extLst>
          </p:cNvPr>
          <p:cNvGrpSpPr/>
          <p:nvPr/>
        </p:nvGrpSpPr>
        <p:grpSpPr>
          <a:xfrm>
            <a:off x="617453" y="9021580"/>
            <a:ext cx="23113581" cy="4605965"/>
            <a:chOff x="184495" y="3601977"/>
            <a:chExt cx="11652631" cy="3904903"/>
          </a:xfrm>
        </p:grpSpPr>
        <p:sp>
          <p:nvSpPr>
            <p:cNvPr id="29" name="Rounded Rectangle 4">
              <a:extLst>
                <a:ext uri="{FF2B5EF4-FFF2-40B4-BE49-F238E27FC236}">
                  <a16:creationId xmlns:a16="http://schemas.microsoft.com/office/drawing/2014/main" id="{AC83354F-437E-4BF4-BB05-D5C3B223A591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4E04138B-C92B-42A2-BBBC-01E9F156B3FC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1" name="Freeform 20">
                <a:extLst>
                  <a:ext uri="{FF2B5EF4-FFF2-40B4-BE49-F238E27FC236}">
                    <a16:creationId xmlns:a16="http://schemas.microsoft.com/office/drawing/2014/main" id="{76CE453D-A973-470C-B4AD-A9A64B80D92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19286D9-8E05-4C70-822B-38CB3B66BA03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Round Diagonal Corner Rectangle 8">
                <a:extLst>
                  <a:ext uri="{FF2B5EF4-FFF2-40B4-BE49-F238E27FC236}">
                    <a16:creationId xmlns:a16="http://schemas.microsoft.com/office/drawing/2014/main" id="{6BB2088A-EC53-4415-8B5B-4DC9A0D0752E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4" name="Freeform 9">
                <a:extLst>
                  <a:ext uri="{FF2B5EF4-FFF2-40B4-BE49-F238E27FC236}">
                    <a16:creationId xmlns:a16="http://schemas.microsoft.com/office/drawing/2014/main" id="{E9FB3143-7F7E-4F86-8D38-92404961DA0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DCC8702-CDE5-4D76-BA17-6D6EA3C6B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449248"/>
              </p:ext>
            </p:extLst>
          </p:nvPr>
        </p:nvGraphicFramePr>
        <p:xfrm>
          <a:off x="5581650" y="10553700"/>
          <a:ext cx="10479088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Equation" r:id="rId17" imgW="3644640" imgH="482400" progId="Equation.DSMT4">
                  <p:embed/>
                </p:oleObj>
              </mc:Choice>
              <mc:Fallback>
                <p:oleObj name="Equation" r:id="rId17" imgW="3644640" imgH="4824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B98529E-A36B-4F12-984A-FDDD724BC6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1650" y="10553700"/>
                        <a:ext cx="10479088" cy="179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177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3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5894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4" imgW="165028" imgH="279279" progId="Equation.DSMT4">
                  <p:embed/>
                </p:oleObj>
              </mc:Choice>
              <mc:Fallback>
                <p:oleObj name="Equation" r:id="rId4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9"/>
          <p:cNvSpPr txBox="1">
            <a:spLocks noChangeArrowheads="1"/>
          </p:cNvSpPr>
          <p:nvPr/>
        </p:nvSpPr>
        <p:spPr bwMode="auto">
          <a:xfrm>
            <a:off x="8534771" y="8992642"/>
            <a:ext cx="28959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50" name="Text Box 20"/>
          <p:cNvSpPr txBox="1">
            <a:spLocks noChangeArrowheads="1"/>
          </p:cNvSpPr>
          <p:nvPr/>
        </p:nvSpPr>
        <p:spPr bwMode="auto">
          <a:xfrm>
            <a:off x="8382353" y="11431324"/>
            <a:ext cx="243868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5486418" y="8992641"/>
            <a:ext cx="4724947" cy="18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44" name="Rectangle 40"/>
          <p:cNvSpPr>
            <a:spLocks noChangeArrowheads="1"/>
          </p:cNvSpPr>
          <p:nvPr/>
        </p:nvSpPr>
        <p:spPr bwMode="auto">
          <a:xfrm>
            <a:off x="5638835" y="9297476"/>
            <a:ext cx="8078135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 dirty="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6858177" y="11431323"/>
            <a:ext cx="411527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2B43AF8-1E7A-4A35-B5BC-701F4C43C3A6}"/>
              </a:ext>
            </a:extLst>
          </p:cNvPr>
          <p:cNvGrpSpPr/>
          <p:nvPr/>
        </p:nvGrpSpPr>
        <p:grpSpPr>
          <a:xfrm>
            <a:off x="885372" y="6910138"/>
            <a:ext cx="9983356" cy="1937978"/>
            <a:chOff x="4038450" y="6858794"/>
            <a:chExt cx="9983356" cy="1937978"/>
          </a:xfrm>
        </p:grpSpPr>
        <p:sp>
          <p:nvSpPr>
            <p:cNvPr id="18441" name="AutoShape 9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038450" y="697427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8468" name="AutoShape 22" descr="Blue tissue paper"/>
            <p:cNvSpPr>
              <a:spLocks noChangeArrowheads="1"/>
            </p:cNvSpPr>
            <p:nvPr/>
          </p:nvSpPr>
          <p:spPr bwMode="auto">
            <a:xfrm>
              <a:off x="5486418" y="6858794"/>
              <a:ext cx="8278675" cy="1937978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5638836" y="6858794"/>
              <a:ext cx="8382970" cy="1219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85869" indent="-685869">
                <a:spcBef>
                  <a:spcPct val="20000"/>
                </a:spcBef>
              </a:pPr>
              <a:r>
                <a: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</a:p>
            <a:p>
              <a:pPr marL="685869" indent="-685869" algn="ctr">
                <a:spcBef>
                  <a:spcPct val="20000"/>
                </a:spcBef>
              </a:pPr>
              <a:endPara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2"/>
            <a:ext cx="9706113" cy="1981429"/>
            <a:chOff x="4163275" y="9145059"/>
            <a:chExt cx="9706113" cy="1981429"/>
          </a:xfrm>
        </p:grpSpPr>
        <p:sp>
          <p:nvSpPr>
            <p:cNvPr id="18442" name="AutoShape 10" descr="Blue tissue paper">
              <a:hlinkClick r:id="rId6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6"/>
            <a:ext cx="9868554" cy="1937977"/>
            <a:chOff x="4153252" y="11431322"/>
            <a:chExt cx="9868554" cy="1937977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2"/>
              <a:ext cx="8382970" cy="1937977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8994701" y="6370034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!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40702F4-798A-49EC-9813-A65F9E2F7AAB}"/>
              </a:ext>
            </a:extLst>
          </p:cNvPr>
          <p:cNvGrpSpPr/>
          <p:nvPr/>
        </p:nvGrpSpPr>
        <p:grpSpPr>
          <a:xfrm>
            <a:off x="509422" y="2993008"/>
            <a:ext cx="16003852" cy="769442"/>
            <a:chOff x="3809824" y="2895935"/>
            <a:chExt cx="16003852" cy="769442"/>
          </a:xfrm>
        </p:grpSpPr>
        <p:sp>
          <p:nvSpPr>
            <p:cNvPr id="34" name="Text Box 4">
              <a:extLst>
                <a:ext uri="{FF2B5EF4-FFF2-40B4-BE49-F238E27FC236}">
                  <a16:creationId xmlns:a16="http://schemas.microsoft.com/office/drawing/2014/main" id="{21794DE3-D031-466F-B56B-3285B17BE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.</a:t>
              </a:r>
            </a:p>
          </p:txBody>
        </p:sp>
        <p:sp>
          <p:nvSpPr>
            <p:cNvPr id="35" name="Text Box 5">
              <a:extLst>
                <a:ext uri="{FF2B5EF4-FFF2-40B4-BE49-F238E27FC236}">
                  <a16:creationId xmlns:a16="http://schemas.microsoft.com/office/drawing/2014/main" id="{77B7D986-02FA-4E40-BA56-AB93EC80BC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=tan3x-cot3x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endParaRPr lang="en-US" sz="4400" b="1" dirty="0">
                <a:solidFill>
                  <a:schemeClr val="folHlin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B06596B-9304-4782-8DC7-8122B6EF3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794180"/>
              </p:ext>
            </p:extLst>
          </p:nvPr>
        </p:nvGraphicFramePr>
        <p:xfrm>
          <a:off x="3151053" y="4438515"/>
          <a:ext cx="50895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7" imgW="5090181" imgH="1638439" progId="Equation.DSMT4">
                  <p:embed/>
                </p:oleObj>
              </mc:Choice>
              <mc:Fallback>
                <p:oleObj name="Equation" r:id="rId7" imgW="5090181" imgH="16384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1053" y="4438515"/>
                        <a:ext cx="5089525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EFB7713-1F2E-4E6B-805E-34304778F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14614"/>
              </p:ext>
            </p:extLst>
          </p:nvPr>
        </p:nvGraphicFramePr>
        <p:xfrm>
          <a:off x="2819009" y="6936553"/>
          <a:ext cx="6697663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9" imgW="6698027" imgH="1820986" progId="Equation.DSMT4">
                  <p:embed/>
                </p:oleObj>
              </mc:Choice>
              <mc:Fallback>
                <p:oleObj name="Equation" r:id="rId9" imgW="6698027" imgH="182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9009" y="6936553"/>
                        <a:ext cx="6697663" cy="182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6A89FB7-0270-4B35-A170-13E51E411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030729"/>
              </p:ext>
            </p:extLst>
          </p:nvPr>
        </p:nvGraphicFramePr>
        <p:xfrm>
          <a:off x="14404063" y="4365117"/>
          <a:ext cx="6362700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11" imgW="6362476" imgH="1851909" progId="Equation.DSMT4">
                  <p:embed/>
                </p:oleObj>
              </mc:Choice>
              <mc:Fallback>
                <p:oleObj name="Equation" r:id="rId11" imgW="6362476" imgH="18519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04063" y="4365117"/>
                        <a:ext cx="6362700" cy="185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2B92867-E754-455A-B8E5-C0E956B2C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588948"/>
              </p:ext>
            </p:extLst>
          </p:nvPr>
        </p:nvGraphicFramePr>
        <p:xfrm>
          <a:off x="14533326" y="7002810"/>
          <a:ext cx="6469063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Equation" r:id="rId13" imgW="6469333" imgH="1653401" progId="Equation.DSMT4">
                  <p:embed/>
                </p:oleObj>
              </mc:Choice>
              <mc:Fallback>
                <p:oleObj name="Equation" r:id="rId13" imgW="6469333" imgH="16534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533326" y="7002810"/>
                        <a:ext cx="6469063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>
            <a:extLst>
              <a:ext uri="{FF2B5EF4-FFF2-40B4-BE49-F238E27FC236}">
                <a16:creationId xmlns:a16="http://schemas.microsoft.com/office/drawing/2014/main" id="{E3C70CA5-B85A-4AE7-86EC-9FE9E99AB0AC}"/>
              </a:ext>
            </a:extLst>
          </p:cNvPr>
          <p:cNvGrpSpPr/>
          <p:nvPr/>
        </p:nvGrpSpPr>
        <p:grpSpPr>
          <a:xfrm>
            <a:off x="617453" y="9021580"/>
            <a:ext cx="23113581" cy="4605965"/>
            <a:chOff x="184495" y="3601977"/>
            <a:chExt cx="11652631" cy="3904903"/>
          </a:xfrm>
        </p:grpSpPr>
        <p:sp>
          <p:nvSpPr>
            <p:cNvPr id="32" name="Rounded Rectangle 4">
              <a:extLst>
                <a:ext uri="{FF2B5EF4-FFF2-40B4-BE49-F238E27FC236}">
                  <a16:creationId xmlns:a16="http://schemas.microsoft.com/office/drawing/2014/main" id="{8DDC0520-B29F-414C-9713-BC59D1482A92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E4F8B82C-6CD2-4F53-BB67-1B3036F8F2BC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372F4D0D-0500-45C9-8237-6D80965BFD3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6F8E881-4DFC-4DA7-98BF-E5BACD714BAD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8">
                <a:extLst>
                  <a:ext uri="{FF2B5EF4-FFF2-40B4-BE49-F238E27FC236}">
                    <a16:creationId xmlns:a16="http://schemas.microsoft.com/office/drawing/2014/main" id="{EDB0207F-AB39-496C-BBEA-D24FC0B758DD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40" name="Freeform 9">
                <a:extLst>
                  <a:ext uri="{FF2B5EF4-FFF2-40B4-BE49-F238E27FC236}">
                    <a16:creationId xmlns:a16="http://schemas.microsoft.com/office/drawing/2014/main" id="{79F86D65-E3DF-41D0-9974-9FBDB94438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9B0D5E7A-2434-4558-8BD1-0CC4ED9B2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697358"/>
              </p:ext>
            </p:extLst>
          </p:nvPr>
        </p:nvGraphicFramePr>
        <p:xfrm>
          <a:off x="2848006" y="10176096"/>
          <a:ext cx="16576675" cy="278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Equation" r:id="rId15" imgW="5765760" imgH="749160" progId="Equation.DSMT4">
                  <p:embed/>
                </p:oleObj>
              </mc:Choice>
              <mc:Fallback>
                <p:oleObj name="Equation" r:id="rId15" imgW="5765760" imgH="74916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DCC8702-CDE5-4D76-BA17-6D6EA3C6BE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48006" y="10176096"/>
                        <a:ext cx="16576675" cy="2789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701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2" name="Right Arrow 1">
            <a:extLst>
              <a:ext uri="{FF2B5EF4-FFF2-40B4-BE49-F238E27FC236}">
                <a16:creationId xmlns:a16="http://schemas.microsoft.com/office/drawing/2014/main" id="{FF127D0A-C46C-4F0D-AFA0-E499A46F9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0552" y="5774939"/>
            <a:ext cx="3045383" cy="834261"/>
          </a:xfrm>
          <a:prstGeom prst="rightArrow">
            <a:avLst>
              <a:gd name="adj1" fmla="val 50000"/>
              <a:gd name="adj2" fmla="val 37894"/>
            </a:avLst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4000">
              <a:solidFill>
                <a:srgbClr val="366AFC"/>
              </a:solidFill>
              <a:latin typeface=".VnTime" panose="020B7200000000000000" pitchFamily="34" charset="0"/>
            </a:endParaRPr>
          </a:p>
        </p:txBody>
      </p:sp>
      <p:grpSp>
        <p:nvGrpSpPr>
          <p:cNvPr id="15" name="Group 34">
            <a:extLst>
              <a:ext uri="{FF2B5EF4-FFF2-40B4-BE49-F238E27FC236}">
                <a16:creationId xmlns:a16="http://schemas.microsoft.com/office/drawing/2014/main" id="{99287C9E-408B-4081-B5F1-743EC3D057EE}"/>
              </a:ext>
            </a:extLst>
          </p:cNvPr>
          <p:cNvGrpSpPr/>
          <p:nvPr/>
        </p:nvGrpSpPr>
        <p:grpSpPr>
          <a:xfrm>
            <a:off x="1103562" y="1793789"/>
            <a:ext cx="6962321" cy="960549"/>
            <a:chOff x="13477876" y="4114800"/>
            <a:chExt cx="6962774" cy="960438"/>
          </a:xfrm>
        </p:grpSpPr>
        <p:sp>
          <p:nvSpPr>
            <p:cNvPr id="16" name="Freeform 71">
              <a:extLst>
                <a:ext uri="{FF2B5EF4-FFF2-40B4-BE49-F238E27FC236}">
                  <a16:creationId xmlns:a16="http://schemas.microsoft.com/office/drawing/2014/main" id="{4BB6FDB8-F7D4-4B08-9524-A892F70373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Oval 72">
              <a:extLst>
                <a:ext uri="{FF2B5EF4-FFF2-40B4-BE49-F238E27FC236}">
                  <a16:creationId xmlns:a16="http://schemas.microsoft.com/office/drawing/2014/main" id="{69B1A3E0-7179-49C9-B45C-11B04330D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73">
              <a:extLst>
                <a:ext uri="{FF2B5EF4-FFF2-40B4-BE49-F238E27FC236}">
                  <a16:creationId xmlns:a16="http://schemas.microsoft.com/office/drawing/2014/main" id="{488EA12D-0138-411B-B38D-8AE691398CD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74">
              <a:extLst>
                <a:ext uri="{FF2B5EF4-FFF2-40B4-BE49-F238E27FC236}">
                  <a16:creationId xmlns:a16="http://schemas.microsoft.com/office/drawing/2014/main" id="{8F65AFD6-7EAC-42DD-8778-1383F1AA277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75">
              <a:extLst>
                <a:ext uri="{FF2B5EF4-FFF2-40B4-BE49-F238E27FC236}">
                  <a16:creationId xmlns:a16="http://schemas.microsoft.com/office/drawing/2014/main" id="{304A1402-72CF-4BF7-A3A0-2969F7FA36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76">
              <a:extLst>
                <a:ext uri="{FF2B5EF4-FFF2-40B4-BE49-F238E27FC236}">
                  <a16:creationId xmlns:a16="http://schemas.microsoft.com/office/drawing/2014/main" id="{DE95BE6C-540E-4957-9834-B55B182958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77">
              <a:extLst>
                <a:ext uri="{FF2B5EF4-FFF2-40B4-BE49-F238E27FC236}">
                  <a16:creationId xmlns:a16="http://schemas.microsoft.com/office/drawing/2014/main" id="{C187758A-8A6B-4300-81A2-006F971081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78">
              <a:extLst>
                <a:ext uri="{FF2B5EF4-FFF2-40B4-BE49-F238E27FC236}">
                  <a16:creationId xmlns:a16="http://schemas.microsoft.com/office/drawing/2014/main" id="{D4BCDED1-ECA3-4162-A528-BF15EAA89E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79">
              <a:extLst>
                <a:ext uri="{FF2B5EF4-FFF2-40B4-BE49-F238E27FC236}">
                  <a16:creationId xmlns:a16="http://schemas.microsoft.com/office/drawing/2014/main" id="{6A0409A9-BB39-48C9-BB40-5D3B44B909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80">
              <a:extLst>
                <a:ext uri="{FF2B5EF4-FFF2-40B4-BE49-F238E27FC236}">
                  <a16:creationId xmlns:a16="http://schemas.microsoft.com/office/drawing/2014/main" id="{A358BD2A-B706-4984-9B06-6581C516AD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1">
              <a:extLst>
                <a:ext uri="{FF2B5EF4-FFF2-40B4-BE49-F238E27FC236}">
                  <a16:creationId xmlns:a16="http://schemas.microsoft.com/office/drawing/2014/main" id="{611A8918-B7F0-405F-985D-C0A384A00F9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82">
              <a:extLst>
                <a:ext uri="{FF2B5EF4-FFF2-40B4-BE49-F238E27FC236}">
                  <a16:creationId xmlns:a16="http://schemas.microsoft.com/office/drawing/2014/main" id="{CC0D9A33-560E-403D-A998-8F88592AB8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83">
              <a:extLst>
                <a:ext uri="{FF2B5EF4-FFF2-40B4-BE49-F238E27FC236}">
                  <a16:creationId xmlns:a16="http://schemas.microsoft.com/office/drawing/2014/main" id="{D0521E27-FAEB-440B-92B7-DD6E4286E4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Oval 84">
              <a:extLst>
                <a:ext uri="{FF2B5EF4-FFF2-40B4-BE49-F238E27FC236}">
                  <a16:creationId xmlns:a16="http://schemas.microsoft.com/office/drawing/2014/main" id="{35722196-BE9B-4F5E-8F1E-D78A56F4A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85">
              <a:extLst>
                <a:ext uri="{FF2B5EF4-FFF2-40B4-BE49-F238E27FC236}">
                  <a16:creationId xmlns:a16="http://schemas.microsoft.com/office/drawing/2014/main" id="{83167036-64E0-4AC8-93FB-F38225FE253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86">
              <a:extLst>
                <a:ext uri="{FF2B5EF4-FFF2-40B4-BE49-F238E27FC236}">
                  <a16:creationId xmlns:a16="http://schemas.microsoft.com/office/drawing/2014/main" id="{16ECC99F-B82A-49D2-B26C-5FE685A6BDD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87">
              <a:extLst>
                <a:ext uri="{FF2B5EF4-FFF2-40B4-BE49-F238E27FC236}">
                  <a16:creationId xmlns:a16="http://schemas.microsoft.com/office/drawing/2014/main" id="{8DBBDEE8-40D1-4BC3-BA7E-6390ECE6A5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88">
              <a:extLst>
                <a:ext uri="{FF2B5EF4-FFF2-40B4-BE49-F238E27FC236}">
                  <a16:creationId xmlns:a16="http://schemas.microsoft.com/office/drawing/2014/main" id="{BFAD5C88-2032-46E3-9865-A0ED96B7E2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89">
              <a:extLst>
                <a:ext uri="{FF2B5EF4-FFF2-40B4-BE49-F238E27FC236}">
                  <a16:creationId xmlns:a16="http://schemas.microsoft.com/office/drawing/2014/main" id="{49242020-6942-48BD-ABCD-ED539A53F0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90">
              <a:extLst>
                <a:ext uri="{FF2B5EF4-FFF2-40B4-BE49-F238E27FC236}">
                  <a16:creationId xmlns:a16="http://schemas.microsoft.com/office/drawing/2014/main" id="{6FCEC54B-8C70-4359-B9EC-5C486CD571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91">
              <a:extLst>
                <a:ext uri="{FF2B5EF4-FFF2-40B4-BE49-F238E27FC236}">
                  <a16:creationId xmlns:a16="http://schemas.microsoft.com/office/drawing/2014/main" id="{17DEA173-5258-4B63-9AB9-7470AFF466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92">
              <a:extLst>
                <a:ext uri="{FF2B5EF4-FFF2-40B4-BE49-F238E27FC236}">
                  <a16:creationId xmlns:a16="http://schemas.microsoft.com/office/drawing/2014/main" id="{91A80270-3C84-4730-B3DE-CC76967C32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93">
              <a:extLst>
                <a:ext uri="{FF2B5EF4-FFF2-40B4-BE49-F238E27FC236}">
                  <a16:creationId xmlns:a16="http://schemas.microsoft.com/office/drawing/2014/main" id="{2FF40617-EC6F-40E5-8F3C-AD845FBF86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94">
              <a:extLst>
                <a:ext uri="{FF2B5EF4-FFF2-40B4-BE49-F238E27FC236}">
                  <a16:creationId xmlns:a16="http://schemas.microsoft.com/office/drawing/2014/main" id="{838285FE-D438-46A9-A398-E8736EE520C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95">
              <a:extLst>
                <a:ext uri="{FF2B5EF4-FFF2-40B4-BE49-F238E27FC236}">
                  <a16:creationId xmlns:a16="http://schemas.microsoft.com/office/drawing/2014/main" id="{D21B260E-71F7-4CDB-BBC3-06595F5A36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96">
              <a:extLst>
                <a:ext uri="{FF2B5EF4-FFF2-40B4-BE49-F238E27FC236}">
                  <a16:creationId xmlns:a16="http://schemas.microsoft.com/office/drawing/2014/main" id="{2333CA23-6D0B-4977-874C-6A0652E9FF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7">
              <a:extLst>
                <a:ext uri="{FF2B5EF4-FFF2-40B4-BE49-F238E27FC236}">
                  <a16:creationId xmlns:a16="http://schemas.microsoft.com/office/drawing/2014/main" id="{B1C39061-907B-41F1-9E3B-8FB90B8D0A5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98">
              <a:extLst>
                <a:ext uri="{FF2B5EF4-FFF2-40B4-BE49-F238E27FC236}">
                  <a16:creationId xmlns:a16="http://schemas.microsoft.com/office/drawing/2014/main" id="{D00EA19C-27F4-4E11-B31B-EA589D6B13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521AB540-8CF2-4A89-AEFE-EE0D333C6B1A}"/>
              </a:ext>
            </a:extLst>
          </p:cNvPr>
          <p:cNvGrpSpPr/>
          <p:nvPr/>
        </p:nvGrpSpPr>
        <p:grpSpPr>
          <a:xfrm>
            <a:off x="6260945" y="5439583"/>
            <a:ext cx="3915625" cy="1536700"/>
            <a:chOff x="6108070" y="5439583"/>
            <a:chExt cx="3915625" cy="1536700"/>
          </a:xfrm>
          <a:effectLst>
            <a:glow rad="139700">
              <a:schemeClr val="accent1">
                <a:satMod val="175000"/>
                <a:alpha val="40000"/>
              </a:schemeClr>
            </a:glow>
          </a:effectLst>
        </p:grpSpPr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DAA63E7B-F6F3-4FCE-A97F-445ACD2CA1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931941"/>
                </p:ext>
              </p:extLst>
            </p:nvPr>
          </p:nvGraphicFramePr>
          <p:xfrm>
            <a:off x="6249783" y="5593576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1" name="Equation" r:id="rId3" imgW="3632040" imgH="1282680" progId="Equation.DSMT4">
                    <p:embed/>
                  </p:oleObj>
                </mc:Choice>
                <mc:Fallback>
                  <p:oleObj name="Equation" r:id="rId3" imgW="3632040" imgH="1282680" progId="Equation.DSMT4">
                    <p:embed/>
                    <p:pic>
                      <p:nvPicPr>
                        <p:cNvPr id="168" name="Object 167">
                          <a:extLst>
                            <a:ext uri="{FF2B5EF4-FFF2-40B4-BE49-F238E27FC236}">
                              <a16:creationId xmlns:a16="http://schemas.microsoft.com/office/drawing/2014/main" id="{5CA46A56-9FAC-4424-A945-47FCB4FE3A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49783" y="5593576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04D547A-425D-4599-BF27-F1CB38B21B4F}"/>
                </a:ext>
              </a:extLst>
            </p:cNvPr>
            <p:cNvSpPr/>
            <p:nvPr/>
          </p:nvSpPr>
          <p:spPr>
            <a:xfrm>
              <a:off x="6108070" y="5439583"/>
              <a:ext cx="3915625" cy="1536700"/>
            </a:xfrm>
            <a:prstGeom prst="rect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CED17580-337F-4A04-97BA-3651AFD5231D}"/>
              </a:ext>
            </a:extLst>
          </p:cNvPr>
          <p:cNvGrpSpPr/>
          <p:nvPr/>
        </p:nvGrpSpPr>
        <p:grpSpPr>
          <a:xfrm>
            <a:off x="13560946" y="5550720"/>
            <a:ext cx="3915625" cy="1536700"/>
            <a:chOff x="13560946" y="5550720"/>
            <a:chExt cx="3915625" cy="1536700"/>
          </a:xfrm>
          <a:effectLst>
            <a:glow rad="101600">
              <a:schemeClr val="accent6">
                <a:satMod val="175000"/>
                <a:alpha val="40000"/>
              </a:schemeClr>
            </a:glow>
          </a:effectLst>
        </p:grpSpPr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67221CD2-C998-45E2-8BC1-31FA1F8D57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6130298"/>
                </p:ext>
              </p:extLst>
            </p:nvPr>
          </p:nvGraphicFramePr>
          <p:xfrm>
            <a:off x="13752420" y="5593576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2" name="Equation" r:id="rId5" imgW="3632040" imgH="1282680" progId="Equation.DSMT4">
                    <p:embed/>
                  </p:oleObj>
                </mc:Choice>
                <mc:Fallback>
                  <p:oleObj name="Equation" r:id="rId5" imgW="3632040" imgH="128268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9C3AC961-68CF-4280-ACAB-3F12444FD5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752420" y="5593576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8574C103-73EE-428A-BB5D-2E3CA060376A}"/>
                </a:ext>
              </a:extLst>
            </p:cNvPr>
            <p:cNvSpPr/>
            <p:nvPr/>
          </p:nvSpPr>
          <p:spPr>
            <a:xfrm>
              <a:off x="13560946" y="5550720"/>
              <a:ext cx="3915625" cy="1536700"/>
            </a:xfrm>
            <a:prstGeom prst="rect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9A35C98B-8DBD-4E4B-9161-D5B5C213B212}"/>
              </a:ext>
            </a:extLst>
          </p:cNvPr>
          <p:cNvGrpSpPr/>
          <p:nvPr/>
        </p:nvGrpSpPr>
        <p:grpSpPr>
          <a:xfrm>
            <a:off x="6188937" y="9379074"/>
            <a:ext cx="3915625" cy="1536700"/>
            <a:chOff x="6089400" y="9379074"/>
            <a:chExt cx="3915625" cy="1536700"/>
          </a:xfrm>
          <a:effectLst>
            <a:glow rad="228600">
              <a:schemeClr val="accent4">
                <a:satMod val="175000"/>
                <a:alpha val="40000"/>
              </a:schemeClr>
            </a:glow>
          </a:effectLst>
        </p:grpSpPr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3339BF81-56E2-4446-8097-8B7879F724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8442721"/>
                </p:ext>
              </p:extLst>
            </p:nvPr>
          </p:nvGraphicFramePr>
          <p:xfrm>
            <a:off x="6275385" y="9496151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3" name="Equation" r:id="rId7" imgW="3543120" imgH="1282680" progId="Equation.DSMT4">
                    <p:embed/>
                  </p:oleObj>
                </mc:Choice>
                <mc:Fallback>
                  <p:oleObj name="Equation" r:id="rId7" imgW="3543120" imgH="1282680" progId="Equation.DSMT4">
                    <p:embed/>
                    <p:pic>
                      <p:nvPicPr>
                        <p:cNvPr id="168" name="Object 167">
                          <a:extLst>
                            <a:ext uri="{FF2B5EF4-FFF2-40B4-BE49-F238E27FC236}">
                              <a16:creationId xmlns:a16="http://schemas.microsoft.com/office/drawing/2014/main" id="{5CA46A56-9FAC-4424-A945-47FCB4FE3A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75385" y="9496151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C1867D40-14A1-4E0D-AF3B-160EF6FE0F23}"/>
                </a:ext>
              </a:extLst>
            </p:cNvPr>
            <p:cNvSpPr/>
            <p:nvPr/>
          </p:nvSpPr>
          <p:spPr>
            <a:xfrm>
              <a:off x="6089400" y="9379074"/>
              <a:ext cx="3915625" cy="1536700"/>
            </a:xfrm>
            <a:prstGeom prst="rect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50" name="Right Arrow 1">
            <a:extLst>
              <a:ext uri="{FF2B5EF4-FFF2-40B4-BE49-F238E27FC236}">
                <a16:creationId xmlns:a16="http://schemas.microsoft.com/office/drawing/2014/main" id="{66303056-470E-4DA5-94CE-5692E6E6E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0552" y="9730293"/>
            <a:ext cx="3077672" cy="834261"/>
          </a:xfrm>
          <a:prstGeom prst="rightArrow">
            <a:avLst>
              <a:gd name="adj1" fmla="val 50000"/>
              <a:gd name="adj2" fmla="val 37894"/>
            </a:avLst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4000">
              <a:latin typeface=".VnTime" panose="020B7200000000000000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F12A9B2-2146-46BB-97CA-3C5D33110050}"/>
              </a:ext>
            </a:extLst>
          </p:cNvPr>
          <p:cNvGrpSpPr/>
          <p:nvPr/>
        </p:nvGrpSpPr>
        <p:grpSpPr>
          <a:xfrm>
            <a:off x="13574564" y="9379074"/>
            <a:ext cx="3915625" cy="1536700"/>
            <a:chOff x="13574564" y="9379074"/>
            <a:chExt cx="3915625" cy="1536700"/>
          </a:xfrm>
          <a:effectLst>
            <a:glow rad="228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B3345811-AB7D-4BF1-885C-CE5457EECEEA}"/>
                </a:ext>
              </a:extLst>
            </p:cNvPr>
            <p:cNvSpPr/>
            <p:nvPr/>
          </p:nvSpPr>
          <p:spPr>
            <a:xfrm>
              <a:off x="13574564" y="9379074"/>
              <a:ext cx="3915625" cy="1536700"/>
            </a:xfrm>
            <a:prstGeom prst="rect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3395794B-AD80-45F5-80DF-D6DD76E817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6473312"/>
                </p:ext>
              </p:extLst>
            </p:nvPr>
          </p:nvGraphicFramePr>
          <p:xfrm>
            <a:off x="13761024" y="9391349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4" name="Equation" r:id="rId9" imgW="3543120" imgH="1282680" progId="Equation.DSMT4">
                    <p:embed/>
                  </p:oleObj>
                </mc:Choice>
                <mc:Fallback>
                  <p:oleObj name="Equation" r:id="rId9" imgW="3543120" imgH="12826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8D413F47-D17C-460E-9973-7EC13FFF5A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761024" y="9391349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2" grpId="0" animBg="1"/>
      <p:bldP spid="5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0"/>
            <a:ext cx="24404559" cy="13823959"/>
          </a:xfrm>
          <a:prstGeom prst="rect">
            <a:avLst/>
          </a:prstGeom>
          <a:gradFill>
            <a:gsLst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807120" y="5981699"/>
            <a:ext cx="21312164" cy="7573839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857728" y="2106266"/>
            <a:ext cx="6837056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ẠI SỐ VÀ 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2" y="3456564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ts val="45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V: ĐẠO HÀM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54833" y="4520440"/>
            <a:ext cx="18975066" cy="2046999"/>
            <a:chOff x="3024409" y="3659656"/>
            <a:chExt cx="18976301" cy="2047133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659656"/>
              <a:ext cx="18976301" cy="2047133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3</a:t>
              </a:r>
            </a:p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ẠO HÀM CỦA HÀM SỐ L</a:t>
              </a:r>
              <a:r>
                <a:rPr kumimoji="0" lang="vi-VN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ƯỢNG GIÁC</a:t>
              </a:r>
              <a:endPara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184880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99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1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56" name="Group 60"/>
          <p:cNvGrpSpPr/>
          <p:nvPr/>
        </p:nvGrpSpPr>
        <p:grpSpPr>
          <a:xfrm>
            <a:off x="1086794" y="7218837"/>
            <a:ext cx="6404951" cy="922570"/>
            <a:chOff x="7459670" y="7086600"/>
            <a:chExt cx="6406110" cy="922737"/>
          </a:xfrm>
        </p:grpSpPr>
        <p:sp>
          <p:nvSpPr>
            <p:cNvPr id="57" name="Rectangle 56">
              <a:hlinkClick r:id="rId5" action="ppaction://hlinksldjump"/>
            </p:cNvPr>
            <p:cNvSpPr/>
            <p:nvPr/>
          </p:nvSpPr>
          <p:spPr>
            <a:xfrm>
              <a:off x="9092456" y="7178189"/>
              <a:ext cx="4773324" cy="8311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ỚI HẠN CỦA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086793" y="8409791"/>
            <a:ext cx="11422350" cy="945156"/>
            <a:chOff x="7459670" y="8524495"/>
            <a:chExt cx="11424417" cy="945327"/>
          </a:xfrm>
        </p:grpSpPr>
        <p:sp>
          <p:nvSpPr>
            <p:cNvPr id="75" name="Rectangle 74">
              <a:hlinkClick r:id="rId6" action="ppaction://hlinksldjump"/>
            </p:cNvPr>
            <p:cNvSpPr/>
            <p:nvPr/>
          </p:nvSpPr>
          <p:spPr>
            <a:xfrm>
              <a:off x="9092456" y="8638675"/>
              <a:ext cx="9791631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 y = </a:t>
              </a:r>
              <a:r>
                <a:rPr kumimoji="0" lang="en-US" sz="4800" b="1" i="0" u="none" strike="noStrike" kern="1200" cap="none" spc="-15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sinx</a:t>
              </a: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086794" y="9658539"/>
            <a:ext cx="21339695" cy="957490"/>
            <a:chOff x="7459670" y="9982200"/>
            <a:chExt cx="21343553" cy="957663"/>
          </a:xfrm>
        </p:grpSpPr>
        <p:sp>
          <p:nvSpPr>
            <p:cNvPr id="82" name="Rectangle 81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os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</p:grpSp>
      </p:grpSp>
      <p:grpSp>
        <p:nvGrpSpPr>
          <p:cNvPr id="65" name="Group 74"/>
          <p:cNvGrpSpPr/>
          <p:nvPr/>
        </p:nvGrpSpPr>
        <p:grpSpPr>
          <a:xfrm>
            <a:off x="1086794" y="10919621"/>
            <a:ext cx="21339695" cy="957490"/>
            <a:chOff x="7459670" y="9982200"/>
            <a:chExt cx="21343553" cy="957663"/>
          </a:xfrm>
        </p:grpSpPr>
        <p:sp>
          <p:nvSpPr>
            <p:cNvPr id="66" name="Rectangle 65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an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1086794" y="12180705"/>
            <a:ext cx="21339695" cy="957490"/>
            <a:chOff x="7459670" y="9982200"/>
            <a:chExt cx="21343553" cy="957663"/>
          </a:xfrm>
        </p:grpSpPr>
        <p:sp>
          <p:nvSpPr>
            <p:cNvPr id="47" name="Rectangle 46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ot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</p:grp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7E079A0F-72B9-4643-85AB-53FD84567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D19E9EC-7C26-46A4-A299-5BE014064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1C9B053-0005-4EE8-B5ED-623BE279DFC6}"/>
                  </a:ext>
                </a:extLst>
              </p:cNvPr>
              <p:cNvSpPr txBox="1"/>
              <p:nvPr/>
            </p:nvSpPr>
            <p:spPr>
              <a:xfrm>
                <a:off x="7561958" y="6925164"/>
                <a:ext cx="1382768" cy="15359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000" b="1" i="1" dirty="0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000" b="1" i="1" dirty="0">
                                  <a:solidFill>
                                    <a:srgbClr val="135F8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000" b="1" dirty="0">
                                  <a:solidFill>
                                    <a:srgbClr val="135F82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5000" b="1" dirty="0">
                                  <a:solidFill>
                                    <a:srgbClr val="135F82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func>
                        </m:num>
                        <m:den>
                          <m:r>
                            <a:rPr lang="en-US" sz="5000" b="1" dirty="0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den>
                      </m:f>
                    </m:oMath>
                  </m:oMathPara>
                </a14:m>
                <a:endParaRPr lang="en-GB" sz="5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1C9B053-0005-4EE8-B5ED-623BE279DF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1958" y="6925164"/>
                <a:ext cx="1382768" cy="1535933"/>
              </a:xfrm>
              <a:prstGeom prst="rect">
                <a:avLst/>
              </a:prstGeom>
              <a:blipFill>
                <a:blip r:embed="rId9"/>
                <a:stretch>
                  <a:fillRect r="-39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2" name="Picture 71">
            <a:extLst>
              <a:ext uri="{FF2B5EF4-FFF2-40B4-BE49-F238E27FC236}">
                <a16:creationId xmlns:a16="http://schemas.microsoft.com/office/drawing/2014/main" id="{85A22684-74A7-4F5B-A358-2BB1CACD8A54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AC6E4338-6308-4980-8F56-90E09DE3F43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067733" y="1545"/>
            <a:ext cx="3312202" cy="331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13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0"/>
            <a:ext cx="24404559" cy="13823959"/>
          </a:xfrm>
          <a:prstGeom prst="rect">
            <a:avLst/>
          </a:prstGeom>
          <a:gradFill>
            <a:gsLst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807120" y="5981699"/>
            <a:ext cx="21312164" cy="7573839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857728" y="2106266"/>
            <a:ext cx="6837056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ẠI SỐ VÀ 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2" y="3456564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ts val="45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V: ĐẠO HÀM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54833" y="4520440"/>
            <a:ext cx="18975066" cy="2046999"/>
            <a:chOff x="3024409" y="3659656"/>
            <a:chExt cx="18976301" cy="2047133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659656"/>
              <a:ext cx="18976301" cy="2047133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3</a:t>
              </a:r>
            </a:p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ẠO HÀM CỦA HÀM SỐ L</a:t>
              </a:r>
              <a:r>
                <a:rPr kumimoji="0" lang="vi-VN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ƯỢNG GIÁC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(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iết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2)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184880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99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1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grpSp>
        <p:nvGrpSpPr>
          <p:cNvPr id="65" name="Group 74"/>
          <p:cNvGrpSpPr/>
          <p:nvPr/>
        </p:nvGrpSpPr>
        <p:grpSpPr>
          <a:xfrm>
            <a:off x="1086794" y="8226946"/>
            <a:ext cx="21339695" cy="957490"/>
            <a:chOff x="7459670" y="9982200"/>
            <a:chExt cx="21343553" cy="957663"/>
          </a:xfrm>
        </p:grpSpPr>
        <p:sp>
          <p:nvSpPr>
            <p:cNvPr id="66" name="Rectangle 65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an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1086794" y="10581824"/>
            <a:ext cx="21339695" cy="957490"/>
            <a:chOff x="7459670" y="9982200"/>
            <a:chExt cx="21343553" cy="957663"/>
          </a:xfrm>
        </p:grpSpPr>
        <p:sp>
          <p:nvSpPr>
            <p:cNvPr id="47" name="Rectangle 46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ot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</p:grp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7E079A0F-72B9-4643-85AB-53FD84567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D19E9EC-7C26-46A4-A299-5BE014064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89DEF04B-85BE-4045-8438-76BCF4C04A5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067733" y="1545"/>
            <a:ext cx="3312202" cy="331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702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ĐÃ HỌC 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30689F3-DFAD-4442-8808-74CE4B68DBF4}"/>
              </a:ext>
            </a:extLst>
          </p:cNvPr>
          <p:cNvGrpSpPr/>
          <p:nvPr/>
        </p:nvGrpSpPr>
        <p:grpSpPr>
          <a:xfrm>
            <a:off x="617453" y="7278328"/>
            <a:ext cx="22663555" cy="5989179"/>
            <a:chOff x="184495" y="3682141"/>
            <a:chExt cx="11425752" cy="3240356"/>
          </a:xfrm>
        </p:grpSpPr>
        <p:sp>
          <p:nvSpPr>
            <p:cNvPr id="24" name="Rounded Rectangle 4">
              <a:extLst>
                <a:ext uri="{FF2B5EF4-FFF2-40B4-BE49-F238E27FC236}">
                  <a16:creationId xmlns:a16="http://schemas.microsoft.com/office/drawing/2014/main" id="{FEFECEA2-7FA4-4121-A3AB-E26EB6EC951C}"/>
                </a:ext>
              </a:extLst>
            </p:cNvPr>
            <p:cNvSpPr/>
            <p:nvPr/>
          </p:nvSpPr>
          <p:spPr>
            <a:xfrm>
              <a:off x="184495" y="3865218"/>
              <a:ext cx="11425752" cy="305727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0CC7DEE-5761-46EF-B44A-843BA4A96A6B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2B623FCF-5A0B-4D9A-A565-3B88322C26C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7F37F16-ADED-447F-8669-D86C59E74541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1830712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8">
                <a:extLst>
                  <a:ext uri="{FF2B5EF4-FFF2-40B4-BE49-F238E27FC236}">
                    <a16:creationId xmlns:a16="http://schemas.microsoft.com/office/drawing/2014/main" id="{9BB2F032-1BB1-4FC0-BA8C-75675CDCDD0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5" name="Freeform 9">
                <a:extLst>
                  <a:ext uri="{FF2B5EF4-FFF2-40B4-BE49-F238E27FC236}">
                    <a16:creationId xmlns:a16="http://schemas.microsoft.com/office/drawing/2014/main" id="{B573BCE3-2B70-46C0-9AD4-CD881BEDB9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FC12195-9D9D-4A6E-845E-3FCE5B472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690491"/>
              </p:ext>
            </p:extLst>
          </p:nvPr>
        </p:nvGraphicFramePr>
        <p:xfrm>
          <a:off x="1319586" y="8856473"/>
          <a:ext cx="9232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Equation" r:id="rId3" imgW="9232560" imgH="736560" progId="Equation.DSMT4">
                  <p:embed/>
                </p:oleObj>
              </mc:Choice>
              <mc:Fallback>
                <p:oleObj name="Equation" r:id="rId3" imgW="9232560" imgH="736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FC12195-9D9D-4A6E-845E-3FCE5B472A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9586" y="8856473"/>
                        <a:ext cx="9232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799BF60E-80BC-4BDA-A5A2-B1BD6ECF2522}"/>
              </a:ext>
            </a:extLst>
          </p:cNvPr>
          <p:cNvGrpSpPr/>
          <p:nvPr/>
        </p:nvGrpSpPr>
        <p:grpSpPr>
          <a:xfrm>
            <a:off x="11388126" y="8796500"/>
            <a:ext cx="11605868" cy="820283"/>
            <a:chOff x="3420558" y="9754542"/>
            <a:chExt cx="11605868" cy="820283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F5843EF4-B013-4177-AF24-0CDBE5C837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5291300"/>
                </p:ext>
              </p:extLst>
            </p:nvPr>
          </p:nvGraphicFramePr>
          <p:xfrm>
            <a:off x="3420558" y="9822455"/>
            <a:ext cx="84455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3" name="Equation" r:id="rId5" imgW="8445240" imgH="736560" progId="Equation.DSMT4">
                    <p:embed/>
                  </p:oleObj>
                </mc:Choice>
                <mc:Fallback>
                  <p:oleObj name="Equation" r:id="rId5" imgW="8445240" imgH="73656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F5843EF4-B013-4177-AF24-0CDBE5C837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20558" y="9822455"/>
                          <a:ext cx="84455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9E8BE540-DE45-419C-9B97-B5C88753432C}"/>
                </a:ext>
              </a:extLst>
            </p:cNvPr>
            <p:cNvSpPr txBox="1"/>
            <p:nvPr/>
          </p:nvSpPr>
          <p:spPr>
            <a:xfrm>
              <a:off x="11960487" y="9754542"/>
              <a:ext cx="118970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C93CD962-4E9E-478B-851E-ECD67F8DEF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3665382"/>
                </p:ext>
              </p:extLst>
            </p:nvPr>
          </p:nvGraphicFramePr>
          <p:xfrm>
            <a:off x="12953151" y="9842987"/>
            <a:ext cx="2073275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" name="Equation" r:id="rId7" imgW="2072723" imgH="731686" progId="Equation.DSMT4">
                    <p:embed/>
                  </p:oleObj>
                </mc:Choice>
                <mc:Fallback>
                  <p:oleObj name="Equation" r:id="rId7" imgW="2072723" imgH="731686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C93CD962-4E9E-478B-851E-ECD67F8DEF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953151" y="9842987"/>
                          <a:ext cx="2073275" cy="731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83966FE7-9FDB-44DB-8A93-D48699889052}"/>
              </a:ext>
            </a:extLst>
          </p:cNvPr>
          <p:cNvGrpSpPr/>
          <p:nvPr/>
        </p:nvGrpSpPr>
        <p:grpSpPr>
          <a:xfrm>
            <a:off x="393291" y="1724533"/>
            <a:ext cx="23226056" cy="5250994"/>
            <a:chOff x="425397" y="1663321"/>
            <a:chExt cx="23226056" cy="5250994"/>
          </a:xfrm>
        </p:grpSpPr>
        <p:grpSp>
          <p:nvGrpSpPr>
            <p:cNvPr id="108" name="Group 107">
              <a:extLst>
                <a:ext uri="{FF2B5EF4-FFF2-40B4-BE49-F238E27FC236}">
                  <a16:creationId xmlns:a16="http://schemas.microsoft.com/office/drawing/2014/main" id="{7F5095CF-E653-4A79-9D07-993B114FB37E}"/>
                </a:ext>
              </a:extLst>
            </p:cNvPr>
            <p:cNvGrpSpPr/>
            <p:nvPr/>
          </p:nvGrpSpPr>
          <p:grpSpPr>
            <a:xfrm>
              <a:off x="425397" y="1663321"/>
              <a:ext cx="23226056" cy="5250994"/>
              <a:chOff x="513906" y="7165466"/>
              <a:chExt cx="23779838" cy="5250994"/>
            </a:xfrm>
          </p:grpSpPr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DDD0C0C7-C13B-4D36-BEB9-560BB0194FCD}"/>
                  </a:ext>
                </a:extLst>
              </p:cNvPr>
              <p:cNvGrpSpPr/>
              <p:nvPr/>
            </p:nvGrpSpPr>
            <p:grpSpPr>
              <a:xfrm>
                <a:off x="513906" y="7165466"/>
                <a:ext cx="23779838" cy="5250994"/>
                <a:chOff x="534986" y="1869705"/>
                <a:chExt cx="23719159" cy="4721395"/>
              </a:xfrm>
            </p:grpSpPr>
            <p:grpSp>
              <p:nvGrpSpPr>
                <p:cNvPr id="115" name="Group 114">
                  <a:extLst>
                    <a:ext uri="{FF2B5EF4-FFF2-40B4-BE49-F238E27FC236}">
                      <a16:creationId xmlns:a16="http://schemas.microsoft.com/office/drawing/2014/main" id="{801994DD-2E25-4024-A388-AFD98AE99ED1}"/>
                    </a:ext>
                  </a:extLst>
                </p:cNvPr>
                <p:cNvGrpSpPr/>
                <p:nvPr/>
              </p:nvGrpSpPr>
              <p:grpSpPr>
                <a:xfrm>
                  <a:off x="534986" y="1869705"/>
                  <a:ext cx="23340849" cy="4721395"/>
                  <a:chOff x="534986" y="1647866"/>
                  <a:chExt cx="23340849" cy="4721395"/>
                </a:xfrm>
              </p:grpSpPr>
              <p:sp>
                <p:nvSpPr>
                  <p:cNvPr id="117" name="Rounded Rectangle 24">
                    <a:extLst>
                      <a:ext uri="{FF2B5EF4-FFF2-40B4-BE49-F238E27FC236}">
                        <a16:creationId xmlns:a16="http://schemas.microsoft.com/office/drawing/2014/main" id="{46AC8C11-87E0-45B8-BF05-FB78EB76336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55649" y="1720890"/>
                    <a:ext cx="23120186" cy="4648371"/>
                  </a:xfrm>
                  <a:prstGeom prst="roundRect">
                    <a:avLst>
                      <a:gd name="adj" fmla="val 5492"/>
                    </a:avLst>
                  </a:prstGeom>
                  <a:solidFill>
                    <a:schemeClr val="accent3">
                      <a:lumMod val="40000"/>
                      <a:lumOff val="60000"/>
                    </a:schemeClr>
                  </a:solidFill>
                  <a:ln w="19050">
                    <a:solidFill>
                      <a:schemeClr val="bg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 dirty="0"/>
                  </a:p>
                </p:txBody>
              </p:sp>
              <p:grpSp>
                <p:nvGrpSpPr>
                  <p:cNvPr id="118" name="Group 117">
                    <a:extLst>
                      <a:ext uri="{FF2B5EF4-FFF2-40B4-BE49-F238E27FC236}">
                        <a16:creationId xmlns:a16="http://schemas.microsoft.com/office/drawing/2014/main" id="{A8C8F5B2-F748-4F9D-8FCC-CB908808F58F}"/>
                      </a:ext>
                    </a:extLst>
                  </p:cNvPr>
                  <p:cNvGrpSpPr/>
                  <p:nvPr/>
                </p:nvGrpSpPr>
                <p:grpSpPr>
                  <a:xfrm>
                    <a:off x="534986" y="1647866"/>
                    <a:ext cx="23222037" cy="1176337"/>
                    <a:chOff x="534986" y="1647866"/>
                    <a:chExt cx="23222037" cy="1176337"/>
                  </a:xfrm>
                </p:grpSpPr>
                <p:sp>
                  <p:nvSpPr>
                    <p:cNvPr id="119" name="Isosceles Triangle 44">
                      <a:extLst>
                        <a:ext uri="{FF2B5EF4-FFF2-40B4-BE49-F238E27FC236}">
                          <a16:creationId xmlns:a16="http://schemas.microsoft.com/office/drawing/2014/main" id="{2E7E4E44-B105-4321-92D7-7DDFBC517D77}"/>
                        </a:ext>
                      </a:extLst>
                    </p:cNvPr>
                    <p:cNvSpPr/>
                    <p:nvPr/>
                  </p:nvSpPr>
                  <p:spPr bwMode="auto">
                    <a:xfrm rot="5400000" flipV="1">
                      <a:off x="534195" y="2602747"/>
                      <a:ext cx="227012" cy="215900"/>
                    </a:xfrm>
                    <a:custGeom>
                      <a:avLst/>
                      <a:gdLst>
                        <a:gd name="connsiteX0" fmla="*/ 0 w 293725"/>
                        <a:gd name="connsiteY0" fmla="*/ 164224 h 164224"/>
                        <a:gd name="connsiteX1" fmla="*/ 146863 w 293725"/>
                        <a:gd name="connsiteY1" fmla="*/ 0 h 164224"/>
                        <a:gd name="connsiteX2" fmla="*/ 293725 w 293725"/>
                        <a:gd name="connsiteY2" fmla="*/ 164224 h 164224"/>
                        <a:gd name="connsiteX3" fmla="*/ 0 w 293725"/>
                        <a:gd name="connsiteY3" fmla="*/ 164224 h 164224"/>
                        <a:gd name="connsiteX0" fmla="*/ 2363 w 296088"/>
                        <a:gd name="connsiteY0" fmla="*/ 164221 h 164221"/>
                        <a:gd name="connsiteX1" fmla="*/ 0 w 296088"/>
                        <a:gd name="connsiteY1" fmla="*/ 0 h 164221"/>
                        <a:gd name="connsiteX2" fmla="*/ 296088 w 296088"/>
                        <a:gd name="connsiteY2" fmla="*/ 164221 h 164221"/>
                        <a:gd name="connsiteX3" fmla="*/ 2363 w 296088"/>
                        <a:gd name="connsiteY3" fmla="*/ 164221 h 16422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296088" h="164221">
                          <a:moveTo>
                            <a:pt x="2363" y="164221"/>
                          </a:moveTo>
                          <a:cubicBezTo>
                            <a:pt x="1575" y="109481"/>
                            <a:pt x="788" y="54740"/>
                            <a:pt x="0" y="0"/>
                          </a:cubicBezTo>
                          <a:lnTo>
                            <a:pt x="296088" y="164221"/>
                          </a:lnTo>
                          <a:lnTo>
                            <a:pt x="2363" y="164221"/>
                          </a:lnTo>
                          <a:close/>
                        </a:path>
                      </a:pathLst>
                    </a:cu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120" name="Pentagon 27">
                      <a:extLst>
                        <a:ext uri="{FF2B5EF4-FFF2-40B4-BE49-F238E27FC236}">
                          <a16:creationId xmlns:a16="http://schemas.microsoft.com/office/drawing/2014/main" id="{E5D72565-6CD8-499F-A21C-D2C0BBA2DDA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534986" y="1647866"/>
                      <a:ext cx="23222037" cy="955675"/>
                    </a:xfrm>
                    <a:prstGeom prst="homePlate">
                      <a:avLst>
                        <a:gd name="adj" fmla="val 12444"/>
                      </a:avLst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grpSp>
                  <p:nvGrpSpPr>
                    <p:cNvPr id="121" name="Group 11">
                      <a:extLst>
                        <a:ext uri="{FF2B5EF4-FFF2-40B4-BE49-F238E27FC236}">
                          <a16:creationId xmlns:a16="http://schemas.microsoft.com/office/drawing/2014/main" id="{830FDA4F-04BF-45DB-B400-0B8DD00DEF48}"/>
                        </a:ext>
                      </a:extLst>
                    </p:cNvPr>
                    <p:cNvGrpSpPr/>
                    <p:nvPr/>
                  </p:nvGrpSpPr>
                  <p:grpSpPr bwMode="auto">
                    <a:xfrm>
                      <a:off x="683775" y="1836907"/>
                      <a:ext cx="582199" cy="537956"/>
                      <a:chOff x="7440266" y="3398551"/>
                      <a:chExt cx="757238" cy="765175"/>
                    </a:xfrm>
                    <a:solidFill>
                      <a:schemeClr val="bg1">
                        <a:lumMod val="95000"/>
                      </a:schemeClr>
                    </a:solidFill>
                  </p:grpSpPr>
                  <p:sp>
                    <p:nvSpPr>
                      <p:cNvPr id="124" name="Freeform 31">
                        <a:extLst>
                          <a:ext uri="{FF2B5EF4-FFF2-40B4-BE49-F238E27FC236}">
                            <a16:creationId xmlns:a16="http://schemas.microsoft.com/office/drawing/2014/main" id="{66537C3B-9A75-4D24-973F-5A18B9E93090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436652"/>
                        <a:ext cx="344488" cy="34448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4"/>
                          </a:cxn>
                          <a:cxn ang="0">
                            <a:pos x="181" y="184"/>
                          </a:cxn>
                          <a:cxn ang="0">
                            <a:pos x="181" y="33"/>
                          </a:cxn>
                          <a:cxn ang="0">
                            <a:pos x="33" y="33"/>
                          </a:cxn>
                          <a:cxn ang="0">
                            <a:pos x="33" y="184"/>
                          </a:cxn>
                          <a:cxn ang="0">
                            <a:pos x="217" y="217"/>
                          </a:cxn>
                          <a:cxn ang="0">
                            <a:pos x="0" y="217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17"/>
                          </a:cxn>
                        </a:cxnLst>
                        <a:rect l="0" t="0" r="r" b="b"/>
                        <a:pathLst>
                          <a:path w="217" h="217">
                            <a:moveTo>
                              <a:pt x="33" y="184"/>
                            </a:moveTo>
                            <a:lnTo>
                              <a:pt x="181" y="184"/>
                            </a:lnTo>
                            <a:lnTo>
                              <a:pt x="181" y="33"/>
                            </a:lnTo>
                            <a:lnTo>
                              <a:pt x="33" y="33"/>
                            </a:lnTo>
                            <a:lnTo>
                              <a:pt x="33" y="184"/>
                            </a:lnTo>
                            <a:close/>
                            <a:moveTo>
                              <a:pt x="217" y="217"/>
                            </a:moveTo>
                            <a:lnTo>
                              <a:pt x="0" y="217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17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5" name="Freeform 32">
                        <a:extLst>
                          <a:ext uri="{FF2B5EF4-FFF2-40B4-BE49-F238E27FC236}">
                            <a16:creationId xmlns:a16="http://schemas.microsoft.com/office/drawing/2014/main" id="{D18540F6-D9F3-404E-931D-B7B84F3E9BE9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814473"/>
                        <a:ext cx="344488" cy="34925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5"/>
                          </a:cxn>
                          <a:cxn ang="0">
                            <a:pos x="181" y="185"/>
                          </a:cxn>
                          <a:cxn ang="0">
                            <a:pos x="181" y="36"/>
                          </a:cxn>
                          <a:cxn ang="0">
                            <a:pos x="33" y="36"/>
                          </a:cxn>
                          <a:cxn ang="0">
                            <a:pos x="33" y="185"/>
                          </a:cxn>
                          <a:cxn ang="0">
                            <a:pos x="217" y="220"/>
                          </a:cxn>
                          <a:cxn ang="0">
                            <a:pos x="0" y="220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20"/>
                          </a:cxn>
                        </a:cxnLst>
                        <a:rect l="0" t="0" r="r" b="b"/>
                        <a:pathLst>
                          <a:path w="217" h="220">
                            <a:moveTo>
                              <a:pt x="33" y="185"/>
                            </a:moveTo>
                            <a:lnTo>
                              <a:pt x="181" y="185"/>
                            </a:lnTo>
                            <a:lnTo>
                              <a:pt x="181" y="36"/>
                            </a:lnTo>
                            <a:lnTo>
                              <a:pt x="33" y="36"/>
                            </a:lnTo>
                            <a:lnTo>
                              <a:pt x="33" y="185"/>
                            </a:lnTo>
                            <a:close/>
                            <a:moveTo>
                              <a:pt x="217" y="220"/>
                            </a:moveTo>
                            <a:lnTo>
                              <a:pt x="0" y="220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20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6" name="Freeform 33">
                        <a:extLst>
                          <a:ext uri="{FF2B5EF4-FFF2-40B4-BE49-F238E27FC236}">
                            <a16:creationId xmlns:a16="http://schemas.microsoft.com/office/drawing/2014/main" id="{D1A26E37-A1A8-4F34-9B97-043A07B3B04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06941" y="3398551"/>
                        <a:ext cx="341313" cy="288925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76" y="182"/>
                          </a:cxn>
                          <a:cxn ang="0">
                            <a:pos x="0" y="114"/>
                          </a:cxn>
                          <a:cxn ang="0">
                            <a:pos x="24" y="88"/>
                          </a:cxn>
                          <a:cxn ang="0">
                            <a:pos x="73" y="132"/>
                          </a:cxn>
                          <a:cxn ang="0">
                            <a:pos x="187" y="0"/>
                          </a:cxn>
                          <a:cxn ang="0">
                            <a:pos x="215" y="24"/>
                          </a:cxn>
                          <a:cxn ang="0">
                            <a:pos x="76" y="182"/>
                          </a:cxn>
                        </a:cxnLst>
                        <a:rect l="0" t="0" r="r" b="b"/>
                        <a:pathLst>
                          <a:path w="215" h="182">
                            <a:moveTo>
                              <a:pt x="76" y="182"/>
                            </a:moveTo>
                            <a:lnTo>
                              <a:pt x="0" y="114"/>
                            </a:lnTo>
                            <a:lnTo>
                              <a:pt x="24" y="88"/>
                            </a:lnTo>
                            <a:lnTo>
                              <a:pt x="73" y="132"/>
                            </a:lnTo>
                            <a:lnTo>
                              <a:pt x="187" y="0"/>
                            </a:lnTo>
                            <a:lnTo>
                              <a:pt x="215" y="24"/>
                            </a:lnTo>
                            <a:lnTo>
                              <a:pt x="76" y="182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7" name="Rectangle 126">
                        <a:extLst>
                          <a:ext uri="{FF2B5EF4-FFF2-40B4-BE49-F238E27FC236}">
                            <a16:creationId xmlns:a16="http://schemas.microsoft.com/office/drawing/2014/main" id="{D5E83542-F5B7-463C-9686-8A41F1A6CB6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4100226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8" name="Rectangle 127">
                        <a:extLst>
                          <a:ext uri="{FF2B5EF4-FFF2-40B4-BE49-F238E27FC236}">
                            <a16:creationId xmlns:a16="http://schemas.microsoft.com/office/drawing/2014/main" id="{BEBA3D80-1FB9-4956-9778-778D61D52B4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717639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9" name="Rectangle 128">
                        <a:extLst>
                          <a:ext uri="{FF2B5EF4-FFF2-40B4-BE49-F238E27FC236}">
                            <a16:creationId xmlns:a16="http://schemas.microsoft.com/office/drawing/2014/main" id="{3867A00E-503D-4B05-8B2F-291E344E16C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973225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30" name="Rectangle 129">
                        <a:extLst>
                          <a:ext uri="{FF2B5EF4-FFF2-40B4-BE49-F238E27FC236}">
                            <a16:creationId xmlns:a16="http://schemas.microsoft.com/office/drawing/2014/main" id="{941DDDC0-362D-4136-AF27-D024A593E7E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590640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</p:grpSp>
                <p:sp>
                  <p:nvSpPr>
                    <p:cNvPr id="122" name="Chevron 29">
                      <a:extLst>
                        <a:ext uri="{FF2B5EF4-FFF2-40B4-BE49-F238E27FC236}">
                          <a16:creationId xmlns:a16="http://schemas.microsoft.com/office/drawing/2014/main" id="{4C450145-034C-4971-83CE-F423148735C5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30000" y="1771634"/>
                      <a:ext cx="142625" cy="707897"/>
                    </a:xfrm>
                    <a:prstGeom prst="chevron">
                      <a:avLst>
                        <a:gd name="adj" fmla="val 68110"/>
                      </a:avLst>
                    </a:prstGeom>
                    <a:solidFill>
                      <a:schemeClr val="bg1"/>
                    </a:solidFill>
                    <a:ln>
                      <a:noFill/>
                    </a:ln>
                    <a:effectLst>
                      <a:innerShdw blurRad="63500" dist="50800" dir="54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defTabSz="4354774">
                        <a:defRPr/>
                      </a:pPr>
                      <a:endParaRPr lang="en-US" sz="640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116" name="Rectangle 115">
                  <a:extLst>
                    <a:ext uri="{FF2B5EF4-FFF2-40B4-BE49-F238E27FC236}">
                      <a16:creationId xmlns:a16="http://schemas.microsoft.com/office/drawing/2014/main" id="{726DD893-6F6D-416E-9674-14A967434B4E}"/>
                    </a:ext>
                  </a:extLst>
                </p:cNvPr>
                <p:cNvSpPr/>
                <p:nvPr/>
              </p:nvSpPr>
              <p:spPr>
                <a:xfrm>
                  <a:off x="3682433" y="1933278"/>
                  <a:ext cx="20571712" cy="929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2" name="Group 111">
                <a:extLst>
                  <a:ext uri="{FF2B5EF4-FFF2-40B4-BE49-F238E27FC236}">
                    <a16:creationId xmlns:a16="http://schemas.microsoft.com/office/drawing/2014/main" id="{F0C914E8-DCE7-4AA5-864D-A196D0FB303A}"/>
                  </a:ext>
                </a:extLst>
              </p:cNvPr>
              <p:cNvGrpSpPr/>
              <p:nvPr/>
            </p:nvGrpSpPr>
            <p:grpSpPr>
              <a:xfrm>
                <a:off x="1609736" y="7375712"/>
                <a:ext cx="12785460" cy="4178662"/>
                <a:chOff x="-360918" y="7241273"/>
                <a:chExt cx="12785460" cy="4178662"/>
              </a:xfrm>
            </p:grpSpPr>
            <p:sp>
              <p:nvSpPr>
                <p:cNvPr id="113" name="TextBox 112">
                  <a:extLst>
                    <a:ext uri="{FF2B5EF4-FFF2-40B4-BE49-F238E27FC236}">
                      <a16:creationId xmlns:a16="http://schemas.microsoft.com/office/drawing/2014/main" id="{5ECC4893-3F65-4859-8D0B-AA2F4B587E61}"/>
                    </a:ext>
                  </a:extLst>
                </p:cNvPr>
                <p:cNvSpPr txBox="1"/>
                <p:nvPr/>
              </p:nvSpPr>
              <p:spPr>
                <a:xfrm>
                  <a:off x="-360918" y="7241273"/>
                  <a:ext cx="12785460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ông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ức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ạo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</p:txBody>
            </p:sp>
            <p:graphicFrame>
              <p:nvGraphicFramePr>
                <p:cNvPr id="114" name="Object 113">
                  <a:extLst>
                    <a:ext uri="{FF2B5EF4-FFF2-40B4-BE49-F238E27FC236}">
                      <a16:creationId xmlns:a16="http://schemas.microsoft.com/office/drawing/2014/main" id="{9C52E8CA-6D25-440A-8C19-3528F54344E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51232498"/>
                    </p:ext>
                  </p:extLst>
                </p:nvPr>
              </p:nvGraphicFramePr>
              <p:xfrm>
                <a:off x="2441046" y="8321135"/>
                <a:ext cx="2616200" cy="3098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5" name="Equation" r:id="rId9" imgW="2616120" imgH="3098520" progId="Equation.DSMT4">
                        <p:embed/>
                      </p:oleObj>
                    </mc:Choice>
                    <mc:Fallback>
                      <p:oleObj name="Equation" r:id="rId9" imgW="2616120" imgH="3098520" progId="Equation.DSMT4">
                        <p:embed/>
                        <p:pic>
                          <p:nvPicPr>
                            <p:cNvPr id="114" name="Object 113">
                              <a:extLst>
                                <a:ext uri="{FF2B5EF4-FFF2-40B4-BE49-F238E27FC236}">
                                  <a16:creationId xmlns:a16="http://schemas.microsoft.com/office/drawing/2014/main" id="{9C52E8CA-6D25-440A-8C19-3528F54344E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41046" y="8321135"/>
                              <a:ext cx="2616200" cy="309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23C12D0F-7113-4638-9918-F52DF2F11363}"/>
                </a:ext>
              </a:extLst>
            </p:cNvPr>
            <p:cNvSpPr txBox="1"/>
            <p:nvPr/>
          </p:nvSpPr>
          <p:spPr>
            <a:xfrm>
              <a:off x="7245983" y="4784006"/>
              <a:ext cx="39386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)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110" name="Object 109">
              <a:extLst>
                <a:ext uri="{FF2B5EF4-FFF2-40B4-BE49-F238E27FC236}">
                  <a16:creationId xmlns:a16="http://schemas.microsoft.com/office/drawing/2014/main" id="{0B55C6D2-31D3-4A6B-BDF0-AEC9ECB014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7203779"/>
                </p:ext>
              </p:extLst>
            </p:nvPr>
          </p:nvGraphicFramePr>
          <p:xfrm>
            <a:off x="8521700" y="4870450"/>
            <a:ext cx="19558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6" name="Equation" r:id="rId11" imgW="1955520" imgH="736560" progId="Equation.DSMT4">
                    <p:embed/>
                  </p:oleObj>
                </mc:Choice>
                <mc:Fallback>
                  <p:oleObj name="Equation" r:id="rId11" imgW="1955520" imgH="736560" progId="Equation.DSMT4">
                    <p:embed/>
                    <p:pic>
                      <p:nvPicPr>
                        <p:cNvPr id="110" name="Object 109">
                          <a:extLst>
                            <a:ext uri="{FF2B5EF4-FFF2-40B4-BE49-F238E27FC236}">
                              <a16:creationId xmlns:a16="http://schemas.microsoft.com/office/drawing/2014/main" id="{0B55C6D2-31D3-4A6B-BDF0-AEC9ECB014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521700" y="4870450"/>
                          <a:ext cx="19558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" name="Oval Callout 1">
            <a:extLst>
              <a:ext uri="{FF2B5EF4-FFF2-40B4-BE49-F238E27FC236}">
                <a16:creationId xmlns:a16="http://schemas.microsoft.com/office/drawing/2014/main" id="{F51CD222-0D64-4CD7-921F-99B9203B40C2}"/>
              </a:ext>
            </a:extLst>
          </p:cNvPr>
          <p:cNvSpPr/>
          <p:nvPr/>
        </p:nvSpPr>
        <p:spPr>
          <a:xfrm>
            <a:off x="13160512" y="3011900"/>
            <a:ext cx="7871066" cy="3438106"/>
          </a:xfrm>
          <a:prstGeom prst="wedgeEllipseCallout">
            <a:avLst>
              <a:gd name="adj1" fmla="val -79685"/>
              <a:gd name="adj2" fmla="val 17839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u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vi-VN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75B59D9-3732-456B-A479-414A4DF04426}"/>
              </a:ext>
            </a:extLst>
          </p:cNvPr>
          <p:cNvSpPr/>
          <p:nvPr/>
        </p:nvSpPr>
        <p:spPr>
          <a:xfrm>
            <a:off x="3495309" y="4486749"/>
            <a:ext cx="3779433" cy="1795738"/>
          </a:xfrm>
          <a:prstGeom prst="ellipse">
            <a:avLst/>
          </a:prstGeom>
          <a:ln w="57150">
            <a:solidFill>
              <a:srgbClr val="EA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pSp>
        <p:nvGrpSpPr>
          <p:cNvPr id="90" name="Group 89">
            <a:extLst>
              <a:ext uri="{FF2B5EF4-FFF2-40B4-BE49-F238E27FC236}">
                <a16:creationId xmlns:a16="http://schemas.microsoft.com/office/drawing/2014/main" id="{85C0A3A0-1E89-4BD8-80D0-661639270E21}"/>
              </a:ext>
            </a:extLst>
          </p:cNvPr>
          <p:cNvGrpSpPr/>
          <p:nvPr/>
        </p:nvGrpSpPr>
        <p:grpSpPr>
          <a:xfrm>
            <a:off x="2956021" y="10162140"/>
            <a:ext cx="17074653" cy="2747206"/>
            <a:chOff x="2390948" y="8792109"/>
            <a:chExt cx="17074653" cy="2747206"/>
          </a:xfrm>
        </p:grpSpPr>
        <p:sp>
          <p:nvSpPr>
            <p:cNvPr id="91" name="Rounded Rectangle 52">
              <a:extLst>
                <a:ext uri="{FF2B5EF4-FFF2-40B4-BE49-F238E27FC236}">
                  <a16:creationId xmlns:a16="http://schemas.microsoft.com/office/drawing/2014/main" id="{5FE473BB-7A04-4CDD-BB36-EA689767332A}"/>
                </a:ext>
              </a:extLst>
            </p:cNvPr>
            <p:cNvSpPr/>
            <p:nvPr/>
          </p:nvSpPr>
          <p:spPr>
            <a:xfrm>
              <a:off x="2390948" y="8792109"/>
              <a:ext cx="17074653" cy="27472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A4585B4A-641A-49AD-9877-81403E5E04C9}"/>
                </a:ext>
              </a:extLst>
            </p:cNvPr>
            <p:cNvSpPr txBox="1"/>
            <p:nvPr/>
          </p:nvSpPr>
          <p:spPr>
            <a:xfrm>
              <a:off x="2486082" y="8803010"/>
              <a:ext cx="16763496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ếu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ì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id="{76436CE9-B525-4640-B0E1-775D01B4FA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1507911"/>
                </p:ext>
              </p:extLst>
            </p:nvPr>
          </p:nvGraphicFramePr>
          <p:xfrm>
            <a:off x="5682361" y="8884067"/>
            <a:ext cx="20066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7" name="Equation" r:id="rId13" imgW="2006280" imgH="736560" progId="Equation.DSMT4">
                    <p:embed/>
                  </p:oleObj>
                </mc:Choice>
                <mc:Fallback>
                  <p:oleObj name="Equation" r:id="rId13" imgW="2006280" imgH="736560" progId="Equation.DSMT4">
                    <p:embed/>
                    <p:pic>
                      <p:nvPicPr>
                        <p:cNvPr id="93" name="Object 92">
                          <a:extLst>
                            <a:ext uri="{FF2B5EF4-FFF2-40B4-BE49-F238E27FC236}">
                              <a16:creationId xmlns:a16="http://schemas.microsoft.com/office/drawing/2014/main" id="{76436CE9-B525-4640-B0E1-775D01B4FA9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682361" y="8884067"/>
                          <a:ext cx="20066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93">
              <a:extLst>
                <a:ext uri="{FF2B5EF4-FFF2-40B4-BE49-F238E27FC236}">
                  <a16:creationId xmlns:a16="http://schemas.microsoft.com/office/drawing/2014/main" id="{20942EAE-50DC-473A-A6FE-E56CD5479C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95539"/>
                </p:ext>
              </p:extLst>
            </p:nvPr>
          </p:nvGraphicFramePr>
          <p:xfrm>
            <a:off x="11671970" y="9091042"/>
            <a:ext cx="304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8" name="Equation" r:id="rId15" imgW="304560" imgH="317160" progId="Equation.DSMT4">
                    <p:embed/>
                  </p:oleObj>
                </mc:Choice>
                <mc:Fallback>
                  <p:oleObj name="Equation" r:id="rId15" imgW="304560" imgH="317160" progId="Equation.DSMT4">
                    <p:embed/>
                    <p:pic>
                      <p:nvPicPr>
                        <p:cNvPr id="94" name="Object 93">
                          <a:extLst>
                            <a:ext uri="{FF2B5EF4-FFF2-40B4-BE49-F238E27FC236}">
                              <a16:creationId xmlns:a16="http://schemas.microsoft.com/office/drawing/2014/main" id="{20942EAE-50DC-473A-A6FE-E56CD5479C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671970" y="9091042"/>
                          <a:ext cx="304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4">
              <a:extLst>
                <a:ext uri="{FF2B5EF4-FFF2-40B4-BE49-F238E27FC236}">
                  <a16:creationId xmlns:a16="http://schemas.microsoft.com/office/drawing/2014/main" id="{8D3E12CC-A73A-441E-9804-B9F5CACC39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971478"/>
                </p:ext>
              </p:extLst>
            </p:nvPr>
          </p:nvGraphicFramePr>
          <p:xfrm>
            <a:off x="12781930" y="8904610"/>
            <a:ext cx="6350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9" name="Equation" r:id="rId17" imgW="634680" imgH="634680" progId="Equation.DSMT4">
                    <p:embed/>
                  </p:oleObj>
                </mc:Choice>
                <mc:Fallback>
                  <p:oleObj name="Equation" r:id="rId17" imgW="634680" imgH="634680" progId="Equation.DSMT4">
                    <p:embed/>
                    <p:pic>
                      <p:nvPicPr>
                        <p:cNvPr id="95" name="Object 94">
                          <a:extLst>
                            <a:ext uri="{FF2B5EF4-FFF2-40B4-BE49-F238E27FC236}">
                              <a16:creationId xmlns:a16="http://schemas.microsoft.com/office/drawing/2014/main" id="{8D3E12CC-A73A-441E-9804-B9F5CACC39B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781930" y="8904610"/>
                          <a:ext cx="6350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>
              <a:extLst>
                <a:ext uri="{FF2B5EF4-FFF2-40B4-BE49-F238E27FC236}">
                  <a16:creationId xmlns:a16="http://schemas.microsoft.com/office/drawing/2014/main" id="{0666E1C2-BF10-4665-B827-EAB88B0322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3967241"/>
                </p:ext>
              </p:extLst>
            </p:nvPr>
          </p:nvGraphicFramePr>
          <p:xfrm>
            <a:off x="16159222" y="8885711"/>
            <a:ext cx="20955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0" name="Equation" r:id="rId19" imgW="2095200" imgH="736560" progId="Equation.DSMT4">
                    <p:embed/>
                  </p:oleObj>
                </mc:Choice>
                <mc:Fallback>
                  <p:oleObj name="Equation" r:id="rId19" imgW="2095200" imgH="736560" progId="Equation.DSMT4">
                    <p:embed/>
                    <p:pic>
                      <p:nvPicPr>
                        <p:cNvPr id="96" name="Object 95">
                          <a:extLst>
                            <a:ext uri="{FF2B5EF4-FFF2-40B4-BE49-F238E27FC236}">
                              <a16:creationId xmlns:a16="http://schemas.microsoft.com/office/drawing/2014/main" id="{0666E1C2-BF10-4665-B827-EAB88B0322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6159222" y="8885711"/>
                          <a:ext cx="20955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DC8D9B04-DE29-4DDA-BF4B-F6222A6F78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1454353"/>
                </p:ext>
              </p:extLst>
            </p:nvPr>
          </p:nvGraphicFramePr>
          <p:xfrm>
            <a:off x="5732856" y="9795530"/>
            <a:ext cx="304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1" name="Equation" r:id="rId21" imgW="304560" imgH="317160" progId="Equation.DSMT4">
                    <p:embed/>
                  </p:oleObj>
                </mc:Choice>
                <mc:Fallback>
                  <p:oleObj name="Equation" r:id="rId21" imgW="304560" imgH="317160" progId="Equation.DSMT4">
                    <p:embed/>
                    <p:pic>
                      <p:nvPicPr>
                        <p:cNvPr id="97" name="Object 96">
                          <a:extLst>
                            <a:ext uri="{FF2B5EF4-FFF2-40B4-BE49-F238E27FC236}">
                              <a16:creationId xmlns:a16="http://schemas.microsoft.com/office/drawing/2014/main" id="{DC8D9B04-DE29-4DDA-BF4B-F6222A6F78B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732856" y="9795530"/>
                          <a:ext cx="304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AFC9BFCF-A87D-45B3-9E76-83CA38E362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658979"/>
                </p:ext>
              </p:extLst>
            </p:nvPr>
          </p:nvGraphicFramePr>
          <p:xfrm>
            <a:off x="10610999" y="9591819"/>
            <a:ext cx="28321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2" name="Equation" r:id="rId23" imgW="2831760" imgH="736560" progId="Equation.DSMT4">
                    <p:embed/>
                  </p:oleObj>
                </mc:Choice>
                <mc:Fallback>
                  <p:oleObj name="Equation" r:id="rId23" imgW="2831760" imgH="736560" progId="Equation.DSMT4">
                    <p:embed/>
                    <p:pic>
                      <p:nvPicPr>
                        <p:cNvPr id="98" name="Object 97">
                          <a:extLst>
                            <a:ext uri="{FF2B5EF4-FFF2-40B4-BE49-F238E27FC236}">
                              <a16:creationId xmlns:a16="http://schemas.microsoft.com/office/drawing/2014/main" id="{AFC9BFCF-A87D-45B3-9E76-83CA38E362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0610999" y="9591819"/>
                          <a:ext cx="28321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98">
              <a:extLst>
                <a:ext uri="{FF2B5EF4-FFF2-40B4-BE49-F238E27FC236}">
                  <a16:creationId xmlns:a16="http://schemas.microsoft.com/office/drawing/2014/main" id="{806F78C7-2206-40F8-B715-A9F4119F25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4712093"/>
                </p:ext>
              </p:extLst>
            </p:nvPr>
          </p:nvGraphicFramePr>
          <p:xfrm>
            <a:off x="17511713" y="9818688"/>
            <a:ext cx="317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3" name="Equation" r:id="rId25" imgW="317160" imgH="330120" progId="Equation.DSMT4">
                    <p:embed/>
                  </p:oleObj>
                </mc:Choice>
                <mc:Fallback>
                  <p:oleObj name="Equation" r:id="rId25" imgW="317160" imgH="330120" progId="Equation.DSMT4">
                    <p:embed/>
                    <p:pic>
                      <p:nvPicPr>
                        <p:cNvPr id="99" name="Object 98">
                          <a:extLst>
                            <a:ext uri="{FF2B5EF4-FFF2-40B4-BE49-F238E27FC236}">
                              <a16:creationId xmlns:a16="http://schemas.microsoft.com/office/drawing/2014/main" id="{806F78C7-2206-40F8-B715-A9F4119F25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7511713" y="9818688"/>
                          <a:ext cx="3175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>
              <a:extLst>
                <a:ext uri="{FF2B5EF4-FFF2-40B4-BE49-F238E27FC236}">
                  <a16:creationId xmlns:a16="http://schemas.microsoft.com/office/drawing/2014/main" id="{4486125F-770E-4567-BB9D-0F4C48CF53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3184629"/>
                </p:ext>
              </p:extLst>
            </p:nvPr>
          </p:nvGraphicFramePr>
          <p:xfrm>
            <a:off x="9334186" y="10467719"/>
            <a:ext cx="30226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" name="Equation" r:id="rId27" imgW="3022560" imgH="634680" progId="Equation.DSMT4">
                    <p:embed/>
                  </p:oleObj>
                </mc:Choice>
                <mc:Fallback>
                  <p:oleObj name="Equation" r:id="rId27" imgW="3022560" imgH="634680" progId="Equation.DSMT4">
                    <p:embed/>
                    <p:pic>
                      <p:nvPicPr>
                        <p:cNvPr id="100" name="Object 99">
                          <a:extLst>
                            <a:ext uri="{FF2B5EF4-FFF2-40B4-BE49-F238E27FC236}">
                              <a16:creationId xmlns:a16="http://schemas.microsoft.com/office/drawing/2014/main" id="{4486125F-770E-4567-BB9D-0F4C48CF53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9334186" y="10467719"/>
                          <a:ext cx="30226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0">
              <a:extLst>
                <a:ext uri="{FF2B5EF4-FFF2-40B4-BE49-F238E27FC236}">
                  <a16:creationId xmlns:a16="http://schemas.microsoft.com/office/drawing/2014/main" id="{7F8AA289-7F55-4B87-B4D9-BE7ADFD18A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0434584"/>
                </p:ext>
              </p:extLst>
            </p:nvPr>
          </p:nvGraphicFramePr>
          <p:xfrm>
            <a:off x="6723230" y="9629254"/>
            <a:ext cx="6731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" name="Equation" r:id="rId29" imgW="672840" imgH="634680" progId="Equation.DSMT4">
                    <p:embed/>
                  </p:oleObj>
                </mc:Choice>
                <mc:Fallback>
                  <p:oleObj name="Equation" r:id="rId29" imgW="672840" imgH="634680" progId="Equation.DSMT4">
                    <p:embed/>
                    <p:pic>
                      <p:nvPicPr>
                        <p:cNvPr id="101" name="Object 100">
                          <a:extLst>
                            <a:ext uri="{FF2B5EF4-FFF2-40B4-BE49-F238E27FC236}">
                              <a16:creationId xmlns:a16="http://schemas.microsoft.com/office/drawing/2014/main" id="{7F8AA289-7F55-4B87-B4D9-BE7ADFD18A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723230" y="9629254"/>
                          <a:ext cx="6731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E178EE32-D798-47A6-A3FB-750492A6F825}"/>
                </a:ext>
              </a:extLst>
            </p:cNvPr>
            <p:cNvSpPr/>
            <p:nvPr/>
          </p:nvSpPr>
          <p:spPr>
            <a:xfrm>
              <a:off x="9168458" y="10448018"/>
              <a:ext cx="3312368" cy="736601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310C691-D63C-4FA0-AD8B-93681E55B746}"/>
              </a:ext>
            </a:extLst>
          </p:cNvPr>
          <p:cNvCxnSpPr/>
          <p:nvPr/>
        </p:nvCxnSpPr>
        <p:spPr>
          <a:xfrm>
            <a:off x="10902002" y="7710585"/>
            <a:ext cx="0" cy="2244553"/>
          </a:xfrm>
          <a:prstGeom prst="line">
            <a:avLst/>
          </a:prstGeom>
          <a:ln>
            <a:solidFill>
              <a:srgbClr val="FF1D1D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1160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13" grpId="0" animBg="1"/>
      <p:bldP spid="1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 DỤNG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28966C7-5DD4-4976-8714-EF1AE6AE5A0D}"/>
              </a:ext>
            </a:extLst>
          </p:cNvPr>
          <p:cNvGrpSpPr/>
          <p:nvPr/>
        </p:nvGrpSpPr>
        <p:grpSpPr>
          <a:xfrm>
            <a:off x="425398" y="1602209"/>
            <a:ext cx="23226055" cy="11867589"/>
            <a:chOff x="425398" y="1602209"/>
            <a:chExt cx="23226055" cy="11867589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230689F3-DFAD-4442-8808-74CE4B68DBF4}"/>
                </a:ext>
              </a:extLst>
            </p:cNvPr>
            <p:cNvGrpSpPr/>
            <p:nvPr/>
          </p:nvGrpSpPr>
          <p:grpSpPr>
            <a:xfrm>
              <a:off x="617453" y="5515249"/>
              <a:ext cx="22663555" cy="7954549"/>
              <a:chOff x="184495" y="3682141"/>
              <a:chExt cx="11425752" cy="4303690"/>
            </a:xfrm>
          </p:grpSpPr>
          <p:sp>
            <p:nvSpPr>
              <p:cNvPr id="24" name="Rounded Rectangle 4">
                <a:extLst>
                  <a:ext uri="{FF2B5EF4-FFF2-40B4-BE49-F238E27FC236}">
                    <a16:creationId xmlns:a16="http://schemas.microsoft.com/office/drawing/2014/main" id="{FEFECEA2-7FA4-4121-A3AB-E26EB6EC951C}"/>
                  </a:ext>
                </a:extLst>
              </p:cNvPr>
              <p:cNvSpPr/>
              <p:nvPr/>
            </p:nvSpPr>
            <p:spPr>
              <a:xfrm>
                <a:off x="184495" y="3852658"/>
                <a:ext cx="11425752" cy="4133173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dirty="0"/>
              </a:p>
            </p:txBody>
          </p:sp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F0CC7DEE-5761-46EF-B44A-843BA4A96A6B}"/>
                  </a:ext>
                </a:extLst>
              </p:cNvPr>
              <p:cNvGrpSpPr/>
              <p:nvPr/>
            </p:nvGrpSpPr>
            <p:grpSpPr>
              <a:xfrm>
                <a:off x="203200" y="3682141"/>
                <a:ext cx="2041495" cy="458666"/>
                <a:chOff x="1275608" y="6322796"/>
                <a:chExt cx="4002069" cy="833375"/>
              </a:xfrm>
            </p:grpSpPr>
            <p:sp>
              <p:nvSpPr>
                <p:cNvPr id="32" name="Freeform 20">
                  <a:extLst>
                    <a:ext uri="{FF2B5EF4-FFF2-40B4-BE49-F238E27FC236}">
                      <a16:creationId xmlns:a16="http://schemas.microsoft.com/office/drawing/2014/main" id="{2B623FCF-5A0B-4D9A-A565-3B88322C26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 flipV="1">
                  <a:off x="3122650" y="4996400"/>
                  <a:ext cx="828631" cy="3481423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400"/>
                </a:p>
              </p:txBody>
            </p:sp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C7F37F16-ADED-447F-8669-D86C59E74541}"/>
                    </a:ext>
                  </a:extLst>
                </p:cNvPr>
                <p:cNvSpPr txBox="1"/>
                <p:nvPr/>
              </p:nvSpPr>
              <p:spPr>
                <a:xfrm>
                  <a:off x="2469542" y="6339271"/>
                  <a:ext cx="2161253" cy="81690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800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ời Giải</a:t>
                  </a:r>
                  <a:endPara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Round Diagonal Corner Rectangle 8">
                  <a:extLst>
                    <a:ext uri="{FF2B5EF4-FFF2-40B4-BE49-F238E27FC236}">
                      <a16:creationId xmlns:a16="http://schemas.microsoft.com/office/drawing/2014/main" id="{9BB2F032-1BB1-4FC0-BA8C-75675CDCDD02}"/>
                    </a:ext>
                  </a:extLst>
                </p:cNvPr>
                <p:cNvSpPr/>
                <p:nvPr/>
              </p:nvSpPr>
              <p:spPr>
                <a:xfrm flipV="1">
                  <a:off x="1275608" y="6330946"/>
                  <a:ext cx="852450" cy="820481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/>
                </a:p>
              </p:txBody>
            </p:sp>
            <p:sp>
              <p:nvSpPr>
                <p:cNvPr id="35" name="Freeform 9">
                  <a:extLst>
                    <a:ext uri="{FF2B5EF4-FFF2-40B4-BE49-F238E27FC236}">
                      <a16:creationId xmlns:a16="http://schemas.microsoft.com/office/drawing/2014/main" id="{B573BCE3-2B70-46C0-9AD4-CD881BEDB9F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400"/>
                </a:p>
              </p:txBody>
            </p:sp>
          </p:grp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2F8C9FE5-DE29-4459-BF09-56E4BDCB9A17}"/>
                </a:ext>
              </a:extLst>
            </p:cNvPr>
            <p:cNvGrpSpPr/>
            <p:nvPr/>
          </p:nvGrpSpPr>
          <p:grpSpPr>
            <a:xfrm>
              <a:off x="425398" y="1602209"/>
              <a:ext cx="23226055" cy="3895776"/>
              <a:chOff x="513907" y="2925325"/>
              <a:chExt cx="23779837" cy="3895776"/>
            </a:xfrm>
          </p:grpSpPr>
          <p:grpSp>
            <p:nvGrpSpPr>
              <p:cNvPr id="83" name="Group 82">
                <a:extLst>
                  <a:ext uri="{FF2B5EF4-FFF2-40B4-BE49-F238E27FC236}">
                    <a16:creationId xmlns:a16="http://schemas.microsoft.com/office/drawing/2014/main" id="{D4091E39-AC72-4B74-BAC0-ED633AEBBFC6}"/>
                  </a:ext>
                </a:extLst>
              </p:cNvPr>
              <p:cNvGrpSpPr/>
              <p:nvPr/>
            </p:nvGrpSpPr>
            <p:grpSpPr>
              <a:xfrm>
                <a:off x="513907" y="2925325"/>
                <a:ext cx="23779837" cy="3816780"/>
                <a:chOff x="534987" y="1823511"/>
                <a:chExt cx="23719158" cy="2974306"/>
              </a:xfrm>
            </p:grpSpPr>
            <p:grpSp>
              <p:nvGrpSpPr>
                <p:cNvPr id="88" name="Group 87">
                  <a:extLst>
                    <a:ext uri="{FF2B5EF4-FFF2-40B4-BE49-F238E27FC236}">
                      <a16:creationId xmlns:a16="http://schemas.microsoft.com/office/drawing/2014/main" id="{442EC045-F2DE-447B-8FE6-462B1E84BA8E}"/>
                    </a:ext>
                  </a:extLst>
                </p:cNvPr>
                <p:cNvGrpSpPr/>
                <p:nvPr/>
              </p:nvGrpSpPr>
              <p:grpSpPr>
                <a:xfrm>
                  <a:off x="534987" y="1823511"/>
                  <a:ext cx="23340848" cy="2974306"/>
                  <a:chOff x="534987" y="1601672"/>
                  <a:chExt cx="23340848" cy="2974306"/>
                </a:xfrm>
              </p:grpSpPr>
              <p:sp>
                <p:nvSpPr>
                  <p:cNvPr id="90" name="Rounded Rectangle 24">
                    <a:extLst>
                      <a:ext uri="{FF2B5EF4-FFF2-40B4-BE49-F238E27FC236}">
                        <a16:creationId xmlns:a16="http://schemas.microsoft.com/office/drawing/2014/main" id="{ECD8DAA6-10D9-43F0-90AC-C697E262F73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55649" y="1720890"/>
                    <a:ext cx="23120186" cy="2855088"/>
                  </a:xfrm>
                  <a:prstGeom prst="roundRect">
                    <a:avLst>
                      <a:gd name="adj" fmla="val 5492"/>
                    </a:avLst>
                  </a:prstGeom>
                  <a:solidFill>
                    <a:schemeClr val="accent3">
                      <a:lumMod val="40000"/>
                      <a:lumOff val="60000"/>
                    </a:schemeClr>
                  </a:solidFill>
                  <a:ln w="19050">
                    <a:solidFill>
                      <a:schemeClr val="bg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/>
                  </a:p>
                </p:txBody>
              </p:sp>
              <p:grpSp>
                <p:nvGrpSpPr>
                  <p:cNvPr id="91" name="Group 90">
                    <a:extLst>
                      <a:ext uri="{FF2B5EF4-FFF2-40B4-BE49-F238E27FC236}">
                        <a16:creationId xmlns:a16="http://schemas.microsoft.com/office/drawing/2014/main" id="{D7CB6070-8B4F-484C-91B7-9AFEC956F14B}"/>
                      </a:ext>
                    </a:extLst>
                  </p:cNvPr>
                  <p:cNvGrpSpPr/>
                  <p:nvPr/>
                </p:nvGrpSpPr>
                <p:grpSpPr>
                  <a:xfrm>
                    <a:off x="534987" y="1601672"/>
                    <a:ext cx="15993227" cy="1222531"/>
                    <a:chOff x="534987" y="1601672"/>
                    <a:chExt cx="15993227" cy="1222531"/>
                  </a:xfrm>
                </p:grpSpPr>
                <p:sp>
                  <p:nvSpPr>
                    <p:cNvPr id="92" name="Isosceles Triangle 44">
                      <a:extLst>
                        <a:ext uri="{FF2B5EF4-FFF2-40B4-BE49-F238E27FC236}">
                          <a16:creationId xmlns:a16="http://schemas.microsoft.com/office/drawing/2014/main" id="{91337E1F-9EB6-4664-B45D-5F7AFEC3D497}"/>
                        </a:ext>
                      </a:extLst>
                    </p:cNvPr>
                    <p:cNvSpPr/>
                    <p:nvPr/>
                  </p:nvSpPr>
                  <p:spPr bwMode="auto">
                    <a:xfrm rot="5400000" flipV="1">
                      <a:off x="534195" y="2602747"/>
                      <a:ext cx="227012" cy="215900"/>
                    </a:xfrm>
                    <a:custGeom>
                      <a:avLst/>
                      <a:gdLst>
                        <a:gd name="connsiteX0" fmla="*/ 0 w 293725"/>
                        <a:gd name="connsiteY0" fmla="*/ 164224 h 164224"/>
                        <a:gd name="connsiteX1" fmla="*/ 146863 w 293725"/>
                        <a:gd name="connsiteY1" fmla="*/ 0 h 164224"/>
                        <a:gd name="connsiteX2" fmla="*/ 293725 w 293725"/>
                        <a:gd name="connsiteY2" fmla="*/ 164224 h 164224"/>
                        <a:gd name="connsiteX3" fmla="*/ 0 w 293725"/>
                        <a:gd name="connsiteY3" fmla="*/ 164224 h 164224"/>
                        <a:gd name="connsiteX0" fmla="*/ 2363 w 296088"/>
                        <a:gd name="connsiteY0" fmla="*/ 164221 h 164221"/>
                        <a:gd name="connsiteX1" fmla="*/ 0 w 296088"/>
                        <a:gd name="connsiteY1" fmla="*/ 0 h 164221"/>
                        <a:gd name="connsiteX2" fmla="*/ 296088 w 296088"/>
                        <a:gd name="connsiteY2" fmla="*/ 164221 h 164221"/>
                        <a:gd name="connsiteX3" fmla="*/ 2363 w 296088"/>
                        <a:gd name="connsiteY3" fmla="*/ 164221 h 16422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296088" h="164221">
                          <a:moveTo>
                            <a:pt x="2363" y="164221"/>
                          </a:moveTo>
                          <a:cubicBezTo>
                            <a:pt x="1575" y="109481"/>
                            <a:pt x="788" y="54740"/>
                            <a:pt x="0" y="0"/>
                          </a:cubicBezTo>
                          <a:lnTo>
                            <a:pt x="296088" y="164221"/>
                          </a:lnTo>
                          <a:lnTo>
                            <a:pt x="2363" y="164221"/>
                          </a:lnTo>
                          <a:close/>
                        </a:path>
                      </a:pathLst>
                    </a:cu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93" name="Pentagon 27">
                      <a:extLst>
                        <a:ext uri="{FF2B5EF4-FFF2-40B4-BE49-F238E27FC236}">
                          <a16:creationId xmlns:a16="http://schemas.microsoft.com/office/drawing/2014/main" id="{614D5822-D439-4444-A9B8-9679AD18417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534987" y="1601672"/>
                      <a:ext cx="15993227" cy="955675"/>
                    </a:xfrm>
                    <a:prstGeom prst="homePlate">
                      <a:avLst>
                        <a:gd name="adj" fmla="val 12444"/>
                      </a:avLst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grpSp>
                  <p:nvGrpSpPr>
                    <p:cNvPr id="94" name="Group 11">
                      <a:extLst>
                        <a:ext uri="{FF2B5EF4-FFF2-40B4-BE49-F238E27FC236}">
                          <a16:creationId xmlns:a16="http://schemas.microsoft.com/office/drawing/2014/main" id="{4CDD8202-05BE-47FA-8DF5-99D8EC160DE1}"/>
                        </a:ext>
                      </a:extLst>
                    </p:cNvPr>
                    <p:cNvGrpSpPr/>
                    <p:nvPr/>
                  </p:nvGrpSpPr>
                  <p:grpSpPr bwMode="auto">
                    <a:xfrm>
                      <a:off x="683775" y="1836907"/>
                      <a:ext cx="582199" cy="537956"/>
                      <a:chOff x="7440266" y="3398551"/>
                      <a:chExt cx="757238" cy="765175"/>
                    </a:xfrm>
                    <a:solidFill>
                      <a:schemeClr val="bg1">
                        <a:lumMod val="95000"/>
                      </a:schemeClr>
                    </a:solidFill>
                  </p:grpSpPr>
                  <p:sp>
                    <p:nvSpPr>
                      <p:cNvPr id="97" name="Freeform 31">
                        <a:extLst>
                          <a:ext uri="{FF2B5EF4-FFF2-40B4-BE49-F238E27FC236}">
                            <a16:creationId xmlns:a16="http://schemas.microsoft.com/office/drawing/2014/main" id="{A03AA68C-39A4-437E-A083-61AFB66F74B6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436652"/>
                        <a:ext cx="344488" cy="34448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4"/>
                          </a:cxn>
                          <a:cxn ang="0">
                            <a:pos x="181" y="184"/>
                          </a:cxn>
                          <a:cxn ang="0">
                            <a:pos x="181" y="33"/>
                          </a:cxn>
                          <a:cxn ang="0">
                            <a:pos x="33" y="33"/>
                          </a:cxn>
                          <a:cxn ang="0">
                            <a:pos x="33" y="184"/>
                          </a:cxn>
                          <a:cxn ang="0">
                            <a:pos x="217" y="217"/>
                          </a:cxn>
                          <a:cxn ang="0">
                            <a:pos x="0" y="217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17"/>
                          </a:cxn>
                        </a:cxnLst>
                        <a:rect l="0" t="0" r="r" b="b"/>
                        <a:pathLst>
                          <a:path w="217" h="217">
                            <a:moveTo>
                              <a:pt x="33" y="184"/>
                            </a:moveTo>
                            <a:lnTo>
                              <a:pt x="181" y="184"/>
                            </a:lnTo>
                            <a:lnTo>
                              <a:pt x="181" y="33"/>
                            </a:lnTo>
                            <a:lnTo>
                              <a:pt x="33" y="33"/>
                            </a:lnTo>
                            <a:lnTo>
                              <a:pt x="33" y="184"/>
                            </a:lnTo>
                            <a:close/>
                            <a:moveTo>
                              <a:pt x="217" y="217"/>
                            </a:moveTo>
                            <a:lnTo>
                              <a:pt x="0" y="217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17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98" name="Freeform 32">
                        <a:extLst>
                          <a:ext uri="{FF2B5EF4-FFF2-40B4-BE49-F238E27FC236}">
                            <a16:creationId xmlns:a16="http://schemas.microsoft.com/office/drawing/2014/main" id="{8C0C2DC7-0C2A-4662-AD7E-A649BDB5EC3F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814473"/>
                        <a:ext cx="344488" cy="34925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5"/>
                          </a:cxn>
                          <a:cxn ang="0">
                            <a:pos x="181" y="185"/>
                          </a:cxn>
                          <a:cxn ang="0">
                            <a:pos x="181" y="36"/>
                          </a:cxn>
                          <a:cxn ang="0">
                            <a:pos x="33" y="36"/>
                          </a:cxn>
                          <a:cxn ang="0">
                            <a:pos x="33" y="185"/>
                          </a:cxn>
                          <a:cxn ang="0">
                            <a:pos x="217" y="220"/>
                          </a:cxn>
                          <a:cxn ang="0">
                            <a:pos x="0" y="220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20"/>
                          </a:cxn>
                        </a:cxnLst>
                        <a:rect l="0" t="0" r="r" b="b"/>
                        <a:pathLst>
                          <a:path w="217" h="220">
                            <a:moveTo>
                              <a:pt x="33" y="185"/>
                            </a:moveTo>
                            <a:lnTo>
                              <a:pt x="181" y="185"/>
                            </a:lnTo>
                            <a:lnTo>
                              <a:pt x="181" y="36"/>
                            </a:lnTo>
                            <a:lnTo>
                              <a:pt x="33" y="36"/>
                            </a:lnTo>
                            <a:lnTo>
                              <a:pt x="33" y="185"/>
                            </a:lnTo>
                            <a:close/>
                            <a:moveTo>
                              <a:pt x="217" y="220"/>
                            </a:moveTo>
                            <a:lnTo>
                              <a:pt x="0" y="220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20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99" name="Freeform 33">
                        <a:extLst>
                          <a:ext uri="{FF2B5EF4-FFF2-40B4-BE49-F238E27FC236}">
                            <a16:creationId xmlns:a16="http://schemas.microsoft.com/office/drawing/2014/main" id="{B341C175-BF7D-40FB-B862-DCF6D23B247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06941" y="3398551"/>
                        <a:ext cx="341313" cy="288925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76" y="182"/>
                          </a:cxn>
                          <a:cxn ang="0">
                            <a:pos x="0" y="114"/>
                          </a:cxn>
                          <a:cxn ang="0">
                            <a:pos x="24" y="88"/>
                          </a:cxn>
                          <a:cxn ang="0">
                            <a:pos x="73" y="132"/>
                          </a:cxn>
                          <a:cxn ang="0">
                            <a:pos x="187" y="0"/>
                          </a:cxn>
                          <a:cxn ang="0">
                            <a:pos x="215" y="24"/>
                          </a:cxn>
                          <a:cxn ang="0">
                            <a:pos x="76" y="182"/>
                          </a:cxn>
                        </a:cxnLst>
                        <a:rect l="0" t="0" r="r" b="b"/>
                        <a:pathLst>
                          <a:path w="215" h="182">
                            <a:moveTo>
                              <a:pt x="76" y="182"/>
                            </a:moveTo>
                            <a:lnTo>
                              <a:pt x="0" y="114"/>
                            </a:lnTo>
                            <a:lnTo>
                              <a:pt x="24" y="88"/>
                            </a:lnTo>
                            <a:lnTo>
                              <a:pt x="73" y="132"/>
                            </a:lnTo>
                            <a:lnTo>
                              <a:pt x="187" y="0"/>
                            </a:lnTo>
                            <a:lnTo>
                              <a:pt x="215" y="24"/>
                            </a:lnTo>
                            <a:lnTo>
                              <a:pt x="76" y="182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0" name="Rectangle 99">
                        <a:extLst>
                          <a:ext uri="{FF2B5EF4-FFF2-40B4-BE49-F238E27FC236}">
                            <a16:creationId xmlns:a16="http://schemas.microsoft.com/office/drawing/2014/main" id="{7A124FDA-838B-4D3C-83A5-4E983450E69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4100226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1" name="Rectangle 100">
                        <a:extLst>
                          <a:ext uri="{FF2B5EF4-FFF2-40B4-BE49-F238E27FC236}">
                            <a16:creationId xmlns:a16="http://schemas.microsoft.com/office/drawing/2014/main" id="{D9B2A987-A3B9-49AF-83EE-5E9E9DCA5CE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717639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2" name="Rectangle 101">
                        <a:extLst>
                          <a:ext uri="{FF2B5EF4-FFF2-40B4-BE49-F238E27FC236}">
                            <a16:creationId xmlns:a16="http://schemas.microsoft.com/office/drawing/2014/main" id="{C6EE48F5-7D0F-41F3-BBEE-FBE437EC03E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973225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3" name="Rectangle 102">
                        <a:extLst>
                          <a:ext uri="{FF2B5EF4-FFF2-40B4-BE49-F238E27FC236}">
                            <a16:creationId xmlns:a16="http://schemas.microsoft.com/office/drawing/2014/main" id="{876782C7-2C98-4709-B6A3-AF31D09BA68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590640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</p:grpSp>
                <p:sp>
                  <p:nvSpPr>
                    <p:cNvPr id="95" name="Chevron 29">
                      <a:extLst>
                        <a:ext uri="{FF2B5EF4-FFF2-40B4-BE49-F238E27FC236}">
                          <a16:creationId xmlns:a16="http://schemas.microsoft.com/office/drawing/2014/main" id="{66BD820C-1C6F-46A7-9024-B5D20E635BE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30000" y="1771634"/>
                      <a:ext cx="142625" cy="707897"/>
                    </a:xfrm>
                    <a:prstGeom prst="chevron">
                      <a:avLst>
                        <a:gd name="adj" fmla="val 68110"/>
                      </a:avLst>
                    </a:prstGeom>
                    <a:solidFill>
                      <a:schemeClr val="bg1"/>
                    </a:solidFill>
                    <a:ln>
                      <a:noFill/>
                    </a:ln>
                    <a:effectLst>
                      <a:innerShdw blurRad="63500" dist="50800" dir="54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defTabSz="4354774">
                        <a:defRPr/>
                      </a:pPr>
                      <a:endParaRPr lang="en-US" sz="640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89" name="Rectangle 88">
                  <a:extLst>
                    <a:ext uri="{FF2B5EF4-FFF2-40B4-BE49-F238E27FC236}">
                      <a16:creationId xmlns:a16="http://schemas.microsoft.com/office/drawing/2014/main" id="{5270F210-D117-46D2-A8FC-04A4592BEC49}"/>
                    </a:ext>
                  </a:extLst>
                </p:cNvPr>
                <p:cNvSpPr/>
                <p:nvPr/>
              </p:nvSpPr>
              <p:spPr>
                <a:xfrm>
                  <a:off x="3682433" y="1933278"/>
                  <a:ext cx="20571712" cy="929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0FF41343-FC49-4C89-B8C0-276E1E7562D3}"/>
                  </a:ext>
                </a:extLst>
              </p:cNvPr>
              <p:cNvSpPr txBox="1"/>
              <p:nvPr/>
            </p:nvSpPr>
            <p:spPr>
              <a:xfrm>
                <a:off x="1787339" y="3039856"/>
                <a:ext cx="9301142" cy="9699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  <p:graphicFrame>
            <p:nvGraphicFramePr>
              <p:cNvPr id="86" name="Object 85">
                <a:extLst>
                  <a:ext uri="{FF2B5EF4-FFF2-40B4-BE49-F238E27FC236}">
                    <a16:creationId xmlns:a16="http://schemas.microsoft.com/office/drawing/2014/main" id="{1E8D06C7-1C38-4A48-BD7F-EB46E931287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1074088"/>
                  </p:ext>
                </p:extLst>
              </p:nvPr>
            </p:nvGraphicFramePr>
            <p:xfrm>
              <a:off x="5277417" y="4357350"/>
              <a:ext cx="33147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0" name="Equation" r:id="rId3" imgW="3314520" imgH="583920" progId="Equation.DSMT4">
                      <p:embed/>
                    </p:oleObj>
                  </mc:Choice>
                  <mc:Fallback>
                    <p:oleObj name="Equation" r:id="rId3" imgW="3314520" imgH="583920" progId="Equation.DSMT4">
                      <p:embed/>
                      <p:pic>
                        <p:nvPicPr>
                          <p:cNvPr id="86" name="Object 85">
                            <a:extLst>
                              <a:ext uri="{FF2B5EF4-FFF2-40B4-BE49-F238E27FC236}">
                                <a16:creationId xmlns:a16="http://schemas.microsoft.com/office/drawing/2014/main" id="{1E8D06C7-1C38-4A48-BD7F-EB46E931287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277417" y="4357350"/>
                            <a:ext cx="3314700" cy="584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" name="Object 86">
                <a:extLst>
                  <a:ext uri="{FF2B5EF4-FFF2-40B4-BE49-F238E27FC236}">
                    <a16:creationId xmlns:a16="http://schemas.microsoft.com/office/drawing/2014/main" id="{F7E62E34-E9ED-4209-ACE7-6059E8CEB8E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1637311"/>
                  </p:ext>
                </p:extLst>
              </p:nvPr>
            </p:nvGraphicFramePr>
            <p:xfrm>
              <a:off x="5277417" y="5301590"/>
              <a:ext cx="7454900" cy="1519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1" name="Equation" r:id="rId5" imgW="7454880" imgH="1422360" progId="Equation.DSMT4">
                      <p:embed/>
                    </p:oleObj>
                  </mc:Choice>
                  <mc:Fallback>
                    <p:oleObj name="Equation" r:id="rId5" imgW="7454880" imgH="1422360" progId="Equation.DSMT4">
                      <p:embed/>
                      <p:pic>
                        <p:nvPicPr>
                          <p:cNvPr id="87" name="Object 86">
                            <a:extLst>
                              <a:ext uri="{FF2B5EF4-FFF2-40B4-BE49-F238E27FC236}">
                                <a16:creationId xmlns:a16="http://schemas.microsoft.com/office/drawing/2014/main" id="{F7E62E34-E9ED-4209-ACE7-6059E8CEB8E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277417" y="5301590"/>
                            <a:ext cx="7454900" cy="15195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1535305-C133-4780-BF84-B928738A8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8558"/>
              </p:ext>
            </p:extLst>
          </p:nvPr>
        </p:nvGraphicFramePr>
        <p:xfrm>
          <a:off x="1254051" y="6720154"/>
          <a:ext cx="4914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Equation" r:id="rId7" imgW="4914720" imgH="736560" progId="Equation.DSMT4">
                  <p:embed/>
                </p:oleObj>
              </mc:Choice>
              <mc:Fallback>
                <p:oleObj name="Equation" r:id="rId7" imgW="4914720" imgH="736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1535305-C133-4780-BF84-B928738A8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4051" y="6720154"/>
                        <a:ext cx="4914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74158E2-4975-4E9F-B3F1-E01137C84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2161"/>
              </p:ext>
            </p:extLst>
          </p:nvPr>
        </p:nvGraphicFramePr>
        <p:xfrm>
          <a:off x="1273713" y="7774903"/>
          <a:ext cx="3454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Equation" r:id="rId9" imgW="3454200" imgH="1536480" progId="Equation.DSMT4">
                  <p:embed/>
                </p:oleObj>
              </mc:Choice>
              <mc:Fallback>
                <p:oleObj name="Equation" r:id="rId9" imgW="3454200" imgH="1536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74158E2-4975-4E9F-B3F1-E01137C84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3713" y="7774903"/>
                        <a:ext cx="34544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8B1845D-2AB4-4C14-9DCD-F91781685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06294"/>
              </p:ext>
            </p:extLst>
          </p:nvPr>
        </p:nvGraphicFramePr>
        <p:xfrm>
          <a:off x="14172566" y="6090444"/>
          <a:ext cx="3949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Equation" r:id="rId11" imgW="3949560" imgH="1536480" progId="Equation.DSMT4">
                  <p:embed/>
                </p:oleObj>
              </mc:Choice>
              <mc:Fallback>
                <p:oleObj name="Equation" r:id="rId11" imgW="3949560" imgH="1536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8B1845D-2AB4-4C14-9DCD-F917816852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72566" y="6090444"/>
                        <a:ext cx="39497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D10BCEC-92C2-4941-9390-9B3EE7426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180949"/>
              </p:ext>
            </p:extLst>
          </p:nvPr>
        </p:nvGraphicFramePr>
        <p:xfrm>
          <a:off x="4745747" y="7857453"/>
          <a:ext cx="6819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Equation" r:id="rId13" imgW="6819840" imgH="1371600" progId="Equation.DSMT4">
                  <p:embed/>
                </p:oleObj>
              </mc:Choice>
              <mc:Fallback>
                <p:oleObj name="Equation" r:id="rId13" imgW="6819840" imgH="1371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D10BCEC-92C2-4941-9390-9B3EE74260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45747" y="7857453"/>
                        <a:ext cx="68199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467496C-5A80-4D30-B612-3D93AB9E0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05293"/>
              </p:ext>
            </p:extLst>
          </p:nvPr>
        </p:nvGraphicFramePr>
        <p:xfrm>
          <a:off x="4728113" y="9311603"/>
          <a:ext cx="5918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Equation" r:id="rId15" imgW="5918040" imgH="1282680" progId="Equation.DSMT4">
                  <p:embed/>
                </p:oleObj>
              </mc:Choice>
              <mc:Fallback>
                <p:oleObj name="Equation" r:id="rId15" imgW="5918040" imgH="12826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467496C-5A80-4D30-B612-3D93AB9E03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28113" y="9311603"/>
                        <a:ext cx="59182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566A0A4-880E-47F3-8D2F-0FD52A5EE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171135"/>
              </p:ext>
            </p:extLst>
          </p:nvPr>
        </p:nvGraphicFramePr>
        <p:xfrm>
          <a:off x="4703963" y="10612767"/>
          <a:ext cx="3784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Equation" r:id="rId17" imgW="3784320" imgH="1346040" progId="Equation.DSMT4">
                  <p:embed/>
                </p:oleObj>
              </mc:Choice>
              <mc:Fallback>
                <p:oleObj name="Equation" r:id="rId17" imgW="3784320" imgH="1346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566A0A4-880E-47F3-8D2F-0FD52A5EEE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03963" y="10612767"/>
                        <a:ext cx="3784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E399FA9-AE1A-4247-B7A6-ABC959659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95051"/>
              </p:ext>
            </p:extLst>
          </p:nvPr>
        </p:nvGraphicFramePr>
        <p:xfrm>
          <a:off x="4703963" y="11951311"/>
          <a:ext cx="1955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Equation" r:id="rId19" imgW="1955520" imgH="1282680" progId="Equation.DSMT4">
                  <p:embed/>
                </p:oleObj>
              </mc:Choice>
              <mc:Fallback>
                <p:oleObj name="Equation" r:id="rId19" imgW="1955520" imgH="12826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E399FA9-AE1A-4247-B7A6-ABC959659B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03963" y="11951311"/>
                        <a:ext cx="19558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0E41205-A529-48C9-A039-15F45BF490B2}"/>
              </a:ext>
            </a:extLst>
          </p:cNvPr>
          <p:cNvCxnSpPr/>
          <p:nvPr/>
        </p:nvCxnSpPr>
        <p:spPr>
          <a:xfrm>
            <a:off x="12599223" y="6323443"/>
            <a:ext cx="0" cy="680004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BE96F8BA-BB5F-4DB3-859E-73C0B1A30055}"/>
              </a:ext>
            </a:extLst>
          </p:cNvPr>
          <p:cNvGrpSpPr/>
          <p:nvPr/>
        </p:nvGrpSpPr>
        <p:grpSpPr>
          <a:xfrm>
            <a:off x="13233342" y="6227879"/>
            <a:ext cx="7564592" cy="1422400"/>
            <a:chOff x="13277906" y="7576345"/>
            <a:chExt cx="7564592" cy="1422400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F62617C1-F688-45CF-8D95-31F542F8D8FC}"/>
                </a:ext>
              </a:extLst>
            </p:cNvPr>
            <p:cNvSpPr txBox="1"/>
            <p:nvPr/>
          </p:nvSpPr>
          <p:spPr>
            <a:xfrm>
              <a:off x="13277906" y="7857453"/>
              <a:ext cx="5918196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ới</a:t>
              </a:r>
              <a:r>
                <a:rPr lang="en-US" dirty="0"/>
                <a:t> </a:t>
              </a:r>
              <a:endParaRPr lang="en-GB" dirty="0"/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2CAC45FE-B4D2-4AAA-B7BC-8BB1F18C10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019327"/>
                </p:ext>
              </p:extLst>
            </p:nvPr>
          </p:nvGraphicFramePr>
          <p:xfrm>
            <a:off x="14251198" y="7576345"/>
            <a:ext cx="6591300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9" name="Equation" r:id="rId21" imgW="6591240" imgH="1422360" progId="Equation.DSMT4">
                    <p:embed/>
                  </p:oleObj>
                </mc:Choice>
                <mc:Fallback>
                  <p:oleObj name="Equation" r:id="rId21" imgW="6591240" imgH="14223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2CAC45FE-B4D2-4AAA-B7BC-8BB1F18C10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4251198" y="7576345"/>
                          <a:ext cx="6591300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26C3FDDA-F81D-469F-8BF9-9D18E71C54CD}"/>
              </a:ext>
            </a:extLst>
          </p:cNvPr>
          <p:cNvGrpSpPr/>
          <p:nvPr/>
        </p:nvGrpSpPr>
        <p:grpSpPr>
          <a:xfrm>
            <a:off x="13233342" y="7971796"/>
            <a:ext cx="4354516" cy="1282700"/>
            <a:chOff x="13277906" y="9095814"/>
            <a:chExt cx="4354516" cy="1282700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20F85C6-AD04-4340-9B1A-DDF2A8650FE2}"/>
                </a:ext>
              </a:extLst>
            </p:cNvPr>
            <p:cNvSpPr txBox="1"/>
            <p:nvPr/>
          </p:nvSpPr>
          <p:spPr>
            <a:xfrm>
              <a:off x="13277906" y="9311603"/>
              <a:ext cx="2532337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a </a:t>
              </a:r>
              <a:r>
                <a:rPr lang="en-US" dirty="0" err="1"/>
                <a:t>có</a:t>
              </a:r>
              <a:endParaRPr lang="en-GB" dirty="0"/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6F2B7BD6-1418-4AE0-A1BE-703BEDA969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4334765"/>
                </p:ext>
              </p:extLst>
            </p:nvPr>
          </p:nvGraphicFramePr>
          <p:xfrm>
            <a:off x="14736822" y="9095814"/>
            <a:ext cx="28956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0" name="Equation" r:id="rId23" imgW="2895480" imgH="1282680" progId="Equation.DSMT4">
                    <p:embed/>
                  </p:oleObj>
                </mc:Choice>
                <mc:Fallback>
                  <p:oleObj name="Equation" r:id="rId23" imgW="2895480" imgH="12826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6F2B7BD6-1418-4AE0-A1BE-703BEDA969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4736822" y="9095814"/>
                          <a:ext cx="28956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3F99AA2-AB9D-4C47-8801-2CE8CAB72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80506"/>
              </p:ext>
            </p:extLst>
          </p:nvPr>
        </p:nvGraphicFramePr>
        <p:xfrm>
          <a:off x="13985674" y="9470285"/>
          <a:ext cx="5626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Equation" r:id="rId25" imgW="5626080" imgH="1536480" progId="Equation.DSMT4">
                  <p:embed/>
                </p:oleObj>
              </mc:Choice>
              <mc:Fallback>
                <p:oleObj name="Equation" r:id="rId25" imgW="5626080" imgH="1536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3F99AA2-AB9D-4C47-8801-2CE8CAB723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985674" y="9470285"/>
                        <a:ext cx="56261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2DF7FD2-6B76-424E-9F72-DCBCECC65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252840"/>
              </p:ext>
            </p:extLst>
          </p:nvPr>
        </p:nvGraphicFramePr>
        <p:xfrm>
          <a:off x="6217267" y="6720154"/>
          <a:ext cx="271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Equation" r:id="rId27" imgW="2717640" imgH="736560" progId="Equation.DSMT4">
                  <p:embed/>
                </p:oleObj>
              </mc:Choice>
              <mc:Fallback>
                <p:oleObj name="Equation" r:id="rId27" imgW="2717640" imgH="73656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2DF7FD2-6B76-424E-9F72-DCBCECC65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217267" y="6720154"/>
                        <a:ext cx="2717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Oval Callout 10">
                <a:extLst>
                  <a:ext uri="{FF2B5EF4-FFF2-40B4-BE49-F238E27FC236}">
                    <a16:creationId xmlns:a16="http://schemas.microsoft.com/office/drawing/2014/main" id="{1E9DCC05-8DE2-4A4A-B3CA-462BBE8C33B5}"/>
                  </a:ext>
                </a:extLst>
              </p:cNvPr>
              <p:cNvSpPr/>
              <p:nvPr/>
            </p:nvSpPr>
            <p:spPr>
              <a:xfrm>
                <a:off x="18992002" y="7488994"/>
                <a:ext cx="4819000" cy="2831787"/>
              </a:xfrm>
              <a:prstGeom prst="wedgeEllipseCallout">
                <a:avLst/>
              </a:prstGeom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 dirty="0">
                            <a:latin typeface="Cambria Math"/>
                          </a:rPr>
                          <m:t>(</m:t>
                        </m:r>
                        <m:func>
                          <m:funcPr>
                            <m:ctrlPr>
                              <a:rPr lang="vi-VN" sz="4400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vi-VN" sz="4400" dirty="0">
                                <a:latin typeface="Cambria Math"/>
                              </a:rPr>
                              <m:t>tan</m:t>
                            </m:r>
                          </m:fName>
                          <m:e>
                            <m:r>
                              <a:rPr lang="vi-VN" sz="4400" i="1" dirty="0">
                                <a:latin typeface="Cambria Math"/>
                              </a:rPr>
                              <m:t>𝑥</m:t>
                            </m:r>
                            <m:r>
                              <a:rPr lang="vi-VN" sz="4400" i="1" dirty="0">
                                <a:latin typeface="Cambria Math"/>
                              </a:rPr>
                              <m:t>)</m:t>
                            </m:r>
                          </m:e>
                        </m:func>
                      </m:e>
                      <m:sup>
                        <m:r>
                          <a:rPr lang="vi-VN" sz="4400" i="1" dirty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???</a:t>
                </a:r>
              </a:p>
            </p:txBody>
          </p:sp>
        </mc:Choice>
        <mc:Fallback xmlns="">
          <p:sp>
            <p:nvSpPr>
              <p:cNvPr id="105" name="Oval Callout 10">
                <a:extLst>
                  <a:ext uri="{FF2B5EF4-FFF2-40B4-BE49-F238E27FC236}">
                    <a16:creationId xmlns:a16="http://schemas.microsoft.com/office/drawing/2014/main" id="{1E9DCC05-8DE2-4A4A-B3CA-462BBE8C33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2002" y="7488994"/>
                <a:ext cx="4819000" cy="2831787"/>
              </a:xfrm>
              <a:prstGeom prst="wedgeEllipseCallou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9" name="Group 108">
            <a:extLst>
              <a:ext uri="{FF2B5EF4-FFF2-40B4-BE49-F238E27FC236}">
                <a16:creationId xmlns:a16="http://schemas.microsoft.com/office/drawing/2014/main" id="{AA84D600-6529-43FF-B386-F4824BB597BC}"/>
              </a:ext>
            </a:extLst>
          </p:cNvPr>
          <p:cNvGrpSpPr/>
          <p:nvPr/>
        </p:nvGrpSpPr>
        <p:grpSpPr>
          <a:xfrm>
            <a:off x="13233342" y="11285867"/>
            <a:ext cx="4888917" cy="1536700"/>
            <a:chOff x="13233342" y="11285867"/>
            <a:chExt cx="4888917" cy="1536700"/>
          </a:xfrm>
        </p:grpSpPr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70B56044-CE36-44E0-920C-2AEE0F98F968}"/>
                </a:ext>
              </a:extLst>
            </p:cNvPr>
            <p:cNvSpPr txBox="1"/>
            <p:nvPr/>
          </p:nvSpPr>
          <p:spPr>
            <a:xfrm>
              <a:off x="13233342" y="11618477"/>
              <a:ext cx="2852798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ậy</a:t>
              </a:r>
              <a:endParaRPr lang="en-GB" dirty="0"/>
            </a:p>
          </p:txBody>
        </p:sp>
        <p:graphicFrame>
          <p:nvGraphicFramePr>
            <p:cNvPr id="107" name="Object 106">
              <a:extLst>
                <a:ext uri="{FF2B5EF4-FFF2-40B4-BE49-F238E27FC236}">
                  <a16:creationId xmlns:a16="http://schemas.microsoft.com/office/drawing/2014/main" id="{A147957D-819B-4842-B7D2-09E81A183B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8394374"/>
                </p:ext>
              </p:extLst>
            </p:nvPr>
          </p:nvGraphicFramePr>
          <p:xfrm>
            <a:off x="14300597" y="11333170"/>
            <a:ext cx="37719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" name="Equation" r:id="rId30" imgW="3771720" imgH="1282680" progId="Equation.DSMT4">
                    <p:embed/>
                  </p:oleObj>
                </mc:Choice>
                <mc:Fallback>
                  <p:oleObj name="Equation" r:id="rId30" imgW="3771720" imgH="1282680" progId="Equation.DSMT4">
                    <p:embed/>
                    <p:pic>
                      <p:nvPicPr>
                        <p:cNvPr id="107" name="Object 106">
                          <a:extLst>
                            <a:ext uri="{FF2B5EF4-FFF2-40B4-BE49-F238E27FC236}">
                              <a16:creationId xmlns:a16="http://schemas.microsoft.com/office/drawing/2014/main" id="{A147957D-819B-4842-B7D2-09E81A183B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4300597" y="11333170"/>
                          <a:ext cx="37719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" name="Rectangle 107">
              <a:extLst>
                <a:ext uri="{FF2B5EF4-FFF2-40B4-BE49-F238E27FC236}">
                  <a16:creationId xmlns:a16="http://schemas.microsoft.com/office/drawing/2014/main" id="{C5AE758A-CA67-4B52-9F44-945368BE14E8}"/>
                </a:ext>
              </a:extLst>
            </p:cNvPr>
            <p:cNvSpPr/>
            <p:nvPr/>
          </p:nvSpPr>
          <p:spPr>
            <a:xfrm>
              <a:off x="14206634" y="11285867"/>
              <a:ext cx="3915625" cy="1536700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1876994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Group 99">
            <a:extLst>
              <a:ext uri="{FF2B5EF4-FFF2-40B4-BE49-F238E27FC236}">
                <a16:creationId xmlns:a16="http://schemas.microsoft.com/office/drawing/2014/main" id="{65AECB06-5B7C-4A3C-8E25-C96C254FEA11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FE2621C4-D6EF-4089-A2F1-AA1F37D74B8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nx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102" name="Rounded Rectangle 7">
              <a:extLst>
                <a:ext uri="{FF2B5EF4-FFF2-40B4-BE49-F238E27FC236}">
                  <a16:creationId xmlns:a16="http://schemas.microsoft.com/office/drawing/2014/main" id="{52A1EC2D-909E-44DE-AC62-CC2C12E2A92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54DA729D-0EFD-452A-A7D8-2E0F864B0118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C4BD63D-88CD-4E77-9E4D-E198FF84759A}"/>
              </a:ext>
            </a:extLst>
          </p:cNvPr>
          <p:cNvGrpSpPr/>
          <p:nvPr/>
        </p:nvGrpSpPr>
        <p:grpSpPr>
          <a:xfrm>
            <a:off x="690385" y="3130250"/>
            <a:ext cx="22325581" cy="2504408"/>
            <a:chOff x="681563" y="2817893"/>
            <a:chExt cx="22325581" cy="2504408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4EEEAF5-9E2E-46B1-97E6-5FE4D9146036}"/>
                </a:ext>
              </a:extLst>
            </p:cNvPr>
            <p:cNvGrpSpPr/>
            <p:nvPr/>
          </p:nvGrpSpPr>
          <p:grpSpPr>
            <a:xfrm>
              <a:off x="681563" y="2817893"/>
              <a:ext cx="22325581" cy="2504408"/>
              <a:chOff x="1076414" y="4334804"/>
              <a:chExt cx="22325581" cy="3726030"/>
            </a:xfrm>
          </p:grpSpPr>
          <p:sp>
            <p:nvSpPr>
              <p:cNvPr id="122" name="Rounded Rectangle 38">
                <a:extLst>
                  <a:ext uri="{FF2B5EF4-FFF2-40B4-BE49-F238E27FC236}">
                    <a16:creationId xmlns:a16="http://schemas.microsoft.com/office/drawing/2014/main" id="{23FAE2C4-2233-4D12-BC3D-437066C5A69C}"/>
                  </a:ext>
                </a:extLst>
              </p:cNvPr>
              <p:cNvSpPr/>
              <p:nvPr/>
            </p:nvSpPr>
            <p:spPr>
              <a:xfrm>
                <a:off x="1533269" y="4671090"/>
                <a:ext cx="21868726" cy="338974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06" name="Group 65">
                <a:extLst>
                  <a:ext uri="{FF2B5EF4-FFF2-40B4-BE49-F238E27FC236}">
                    <a16:creationId xmlns:a16="http://schemas.microsoft.com/office/drawing/2014/main" id="{063B297E-AFD1-4830-9E0F-9B80A3F8FEBD}"/>
                  </a:ext>
                </a:extLst>
              </p:cNvPr>
              <p:cNvGrpSpPr/>
              <p:nvPr/>
            </p:nvGrpSpPr>
            <p:grpSpPr>
              <a:xfrm>
                <a:off x="1076414" y="4334804"/>
                <a:ext cx="4207010" cy="1311492"/>
                <a:chOff x="166396" y="8711991"/>
                <a:chExt cx="4207010" cy="1311492"/>
              </a:xfrm>
            </p:grpSpPr>
            <p:sp>
              <p:nvSpPr>
                <p:cNvPr id="107" name="Freeform 20">
                  <a:extLst>
                    <a:ext uri="{FF2B5EF4-FFF2-40B4-BE49-F238E27FC236}">
                      <a16:creationId xmlns:a16="http://schemas.microsoft.com/office/drawing/2014/main" id="{37715C82-5E65-47A0-8C52-C705B5AE18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5098" y="8755080"/>
                  <a:ext cx="3958308" cy="126840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08" name="Group 7">
                  <a:extLst>
                    <a:ext uri="{FF2B5EF4-FFF2-40B4-BE49-F238E27FC236}">
                      <a16:creationId xmlns:a16="http://schemas.microsoft.com/office/drawing/2014/main" id="{B95FC4E0-B034-4FA6-876F-8E3A60DEEA57}"/>
                    </a:ext>
                  </a:extLst>
                </p:cNvPr>
                <p:cNvGrpSpPr/>
                <p:nvPr/>
              </p:nvGrpSpPr>
              <p:grpSpPr>
                <a:xfrm>
                  <a:off x="166396" y="8780581"/>
                  <a:ext cx="702538" cy="704911"/>
                  <a:chOff x="-145995" y="8633545"/>
                  <a:chExt cx="787401" cy="790061"/>
                </a:xfrm>
              </p:grpSpPr>
              <p:sp>
                <p:nvSpPr>
                  <p:cNvPr id="110" name="Freeform 45">
                    <a:extLst>
                      <a:ext uri="{FF2B5EF4-FFF2-40B4-BE49-F238E27FC236}">
                        <a16:creationId xmlns:a16="http://schemas.microsoft.com/office/drawing/2014/main" id="{ABC228BB-687A-4A70-928C-E1AFC25248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1" name="Freeform 46">
                    <a:extLst>
                      <a:ext uri="{FF2B5EF4-FFF2-40B4-BE49-F238E27FC236}">
                        <a16:creationId xmlns:a16="http://schemas.microsoft.com/office/drawing/2014/main" id="{7C59F92B-DE6C-49FC-B4DF-DFC9DD507F2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2" name="Freeform 47">
                    <a:extLst>
                      <a:ext uri="{FF2B5EF4-FFF2-40B4-BE49-F238E27FC236}">
                        <a16:creationId xmlns:a16="http://schemas.microsoft.com/office/drawing/2014/main" id="{42F1DDE3-30D2-4B31-81B9-82155B9CA8D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3" name="Freeform 48">
                    <a:extLst>
                      <a:ext uri="{FF2B5EF4-FFF2-40B4-BE49-F238E27FC236}">
                        <a16:creationId xmlns:a16="http://schemas.microsoft.com/office/drawing/2014/main" id="{9F604E14-B2E9-4FE9-8E23-2F58654D050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4" name="Freeform 49">
                    <a:extLst>
                      <a:ext uri="{FF2B5EF4-FFF2-40B4-BE49-F238E27FC236}">
                        <a16:creationId xmlns:a16="http://schemas.microsoft.com/office/drawing/2014/main" id="{A11FC773-3FDC-4FBC-8523-2C1FB756592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5" name="Freeform 50">
                    <a:extLst>
                      <a:ext uri="{FF2B5EF4-FFF2-40B4-BE49-F238E27FC236}">
                        <a16:creationId xmlns:a16="http://schemas.microsoft.com/office/drawing/2014/main" id="{B31D870C-FC5A-4F3C-8536-684D8C7C144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6" name="Freeform 51">
                    <a:extLst>
                      <a:ext uri="{FF2B5EF4-FFF2-40B4-BE49-F238E27FC236}">
                        <a16:creationId xmlns:a16="http://schemas.microsoft.com/office/drawing/2014/main" id="{B163D83F-1623-4EC4-A0FB-EB8EACA6470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7" name="Freeform 52">
                    <a:extLst>
                      <a:ext uri="{FF2B5EF4-FFF2-40B4-BE49-F238E27FC236}">
                        <a16:creationId xmlns:a16="http://schemas.microsoft.com/office/drawing/2014/main" id="{D97A9310-D0F7-4344-ACEE-787F0D3522C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5"/>
                    <a:ext cx="787400" cy="721801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8" name="Rectangle 53">
                    <a:extLst>
                      <a:ext uri="{FF2B5EF4-FFF2-40B4-BE49-F238E27FC236}">
                        <a16:creationId xmlns:a16="http://schemas.microsoft.com/office/drawing/2014/main" id="{B6C43314-59ED-4A5C-9DE8-FD4C2192F6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9" name="Rectangle 54">
                    <a:extLst>
                      <a:ext uri="{FF2B5EF4-FFF2-40B4-BE49-F238E27FC236}">
                        <a16:creationId xmlns:a16="http://schemas.microsoft.com/office/drawing/2014/main" id="{CB457458-15D3-413D-B49A-86A6BCDCEE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0" name="Freeform 55">
                    <a:extLst>
                      <a:ext uri="{FF2B5EF4-FFF2-40B4-BE49-F238E27FC236}">
                        <a16:creationId xmlns:a16="http://schemas.microsoft.com/office/drawing/2014/main" id="{AF5A79B9-A6AD-45CF-9B1E-80F67DFAAB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1" name="Freeform 56">
                    <a:extLst>
                      <a:ext uri="{FF2B5EF4-FFF2-40B4-BE49-F238E27FC236}">
                        <a16:creationId xmlns:a16="http://schemas.microsoft.com/office/drawing/2014/main" id="{AF266AB8-A764-4B1B-A9F4-7441C82842F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09" name="TextBox 108">
                  <a:extLst>
                    <a:ext uri="{FF2B5EF4-FFF2-40B4-BE49-F238E27FC236}">
                      <a16:creationId xmlns:a16="http://schemas.microsoft.com/office/drawing/2014/main" id="{88D6F6DB-D394-4334-8DD4-2B2D749960F9}"/>
                    </a:ext>
                  </a:extLst>
                </p:cNvPr>
                <p:cNvSpPr txBox="1"/>
                <p:nvPr/>
              </p:nvSpPr>
              <p:spPr>
                <a:xfrm>
                  <a:off x="900093" y="8711991"/>
                  <a:ext cx="2988319" cy="11905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ý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 </a:t>
                  </a:r>
                </a:p>
              </p:txBody>
            </p:sp>
          </p:grp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FDA461E-E47A-4FBC-972D-1D39038E85C8}"/>
                </a:ext>
              </a:extLst>
            </p:cNvPr>
            <p:cNvGrpSpPr/>
            <p:nvPr/>
          </p:nvGrpSpPr>
          <p:grpSpPr>
            <a:xfrm>
              <a:off x="1471731" y="3546426"/>
              <a:ext cx="18247854" cy="1536700"/>
              <a:chOff x="1471731" y="3546426"/>
              <a:chExt cx="18247854" cy="1536700"/>
            </a:xfrm>
          </p:grpSpPr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B5E3CF4-68F9-44D1-A1E1-0B5EF6575A53}"/>
                  </a:ext>
                </a:extLst>
              </p:cNvPr>
              <p:cNvSpPr/>
              <p:nvPr/>
            </p:nvSpPr>
            <p:spPr>
              <a:xfrm>
                <a:off x="1471731" y="3910246"/>
                <a:ext cx="1557658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= tan x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id="{007EC786-D660-4073-B939-AC0E6E02CFA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71770109"/>
                  </p:ext>
                </p:extLst>
              </p:nvPr>
            </p:nvGraphicFramePr>
            <p:xfrm>
              <a:off x="10824642" y="3699396"/>
              <a:ext cx="3987800" cy="1282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8" name="Equation" r:id="rId3" imgW="3987720" imgH="1282680" progId="Equation.DSMT4">
                      <p:embed/>
                    </p:oleObj>
                  </mc:Choice>
                  <mc:Fallback>
                    <p:oleObj name="Equation" r:id="rId3" imgW="3987720" imgH="1282680" progId="Equation.DSMT4">
                      <p:embed/>
                      <p:pic>
                        <p:nvPicPr>
                          <p:cNvPr id="5" name="Object 4">
                            <a:extLst>
                              <a:ext uri="{FF2B5EF4-FFF2-40B4-BE49-F238E27FC236}">
                                <a16:creationId xmlns:a16="http://schemas.microsoft.com/office/drawing/2014/main" id="{007EC786-D660-4073-B939-AC0E6E02CFA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824642" y="3699396"/>
                            <a:ext cx="3987800" cy="1282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67">
                <a:extLst>
                  <a:ext uri="{FF2B5EF4-FFF2-40B4-BE49-F238E27FC236}">
                    <a16:creationId xmlns:a16="http://schemas.microsoft.com/office/drawing/2014/main" id="{5CA46A56-9FAC-4424-A945-47FCB4FE3A7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0859930"/>
                  </p:ext>
                </p:extLst>
              </p:nvPr>
            </p:nvGraphicFramePr>
            <p:xfrm>
              <a:off x="15915065" y="3686474"/>
              <a:ext cx="3632200" cy="1282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9" name="Equation" r:id="rId5" imgW="3632040" imgH="1282680" progId="Equation.DSMT4">
                      <p:embed/>
                    </p:oleObj>
                  </mc:Choice>
                  <mc:Fallback>
                    <p:oleObj name="Equation" r:id="rId5" imgW="3632040" imgH="1282680" progId="Equation.DSMT4">
                      <p:embed/>
                      <p:pic>
                        <p:nvPicPr>
                          <p:cNvPr id="168" name="Object 167">
                            <a:extLst>
                              <a:ext uri="{FF2B5EF4-FFF2-40B4-BE49-F238E27FC236}">
                                <a16:creationId xmlns:a16="http://schemas.microsoft.com/office/drawing/2014/main" id="{5CA46A56-9FAC-4424-A945-47FCB4FE3A7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5915065" y="3686474"/>
                            <a:ext cx="3632200" cy="1282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9" name="Rectangle 168">
                <a:extLst>
                  <a:ext uri="{FF2B5EF4-FFF2-40B4-BE49-F238E27FC236}">
                    <a16:creationId xmlns:a16="http://schemas.microsoft.com/office/drawing/2014/main" id="{8BC00D97-25C4-4AAA-B108-4ADC54C40707}"/>
                  </a:ext>
                </a:extLst>
              </p:cNvPr>
              <p:cNvSpPr/>
              <p:nvPr/>
            </p:nvSpPr>
            <p:spPr>
              <a:xfrm>
                <a:off x="15803960" y="3546426"/>
                <a:ext cx="3915625" cy="1536700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70F9377-CC20-4762-8245-0AFDC1A59193}"/>
              </a:ext>
            </a:extLst>
          </p:cNvPr>
          <p:cNvGrpSpPr/>
          <p:nvPr/>
        </p:nvGrpSpPr>
        <p:grpSpPr>
          <a:xfrm>
            <a:off x="1039914" y="6653638"/>
            <a:ext cx="14376426" cy="1717324"/>
            <a:chOff x="3448569" y="6846300"/>
            <a:chExt cx="14376426" cy="17173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2" name="TextBox 171">
                  <a:extLst>
                    <a:ext uri="{FF2B5EF4-FFF2-40B4-BE49-F238E27FC236}">
                      <a16:creationId xmlns:a16="http://schemas.microsoft.com/office/drawing/2014/main" id="{0251370E-F9EA-4160-92FE-83B7E5176FBB}"/>
                    </a:ext>
                  </a:extLst>
                </p:cNvPr>
                <p:cNvSpPr txBox="1"/>
                <p:nvPr/>
              </p:nvSpPr>
              <p:spPr>
                <a:xfrm>
                  <a:off x="3448569" y="7117074"/>
                  <a:ext cx="10652275" cy="144655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∗</m:t>
                      </m:r>
                    </m:oMath>
                  </a14:m>
                  <a:r>
                    <a:rPr lang="en-US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ú ý: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ếu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y=tan u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u=u(x)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ì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a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endPara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endPara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72" name="TextBox 171">
                  <a:extLst>
                    <a:ext uri="{FF2B5EF4-FFF2-40B4-BE49-F238E27FC236}">
                      <a16:creationId xmlns:a16="http://schemas.microsoft.com/office/drawing/2014/main" id="{0251370E-F9EA-4160-92FE-83B7E5176F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8569" y="7117074"/>
                  <a:ext cx="10652275" cy="1446550"/>
                </a:xfrm>
                <a:prstGeom prst="rect">
                  <a:avLst/>
                </a:prstGeom>
                <a:blipFill>
                  <a:blip r:embed="rId7"/>
                  <a:stretch>
                    <a:fillRect t="-928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Object 18">
                  <a:extLst>
                    <a:ext uri="{FF2B5EF4-FFF2-40B4-BE49-F238E27FC236}">
                      <a16:creationId xmlns:a16="http://schemas.microsoft.com/office/drawing/2014/main" id="{9C3AC961-68CF-4280-ACAB-3F12444FD54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73925629"/>
                    </p:ext>
                  </p:extLst>
                </p:nvPr>
              </p:nvGraphicFramePr>
              <p:xfrm>
                <a:off x="14100844" y="6889156"/>
                <a:ext cx="36322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90" name="Equation" r:id="rId8" imgW="3632040" imgH="1282680" progId="Equation.DSMT4">
                        <p:embed/>
                      </p:oleObj>
                    </mc:Choice>
                    <mc:Fallback>
                      <p:oleObj name="Equation" r:id="rId8" imgW="3632040" imgH="1282680" progId="Equation.DSMT4">
                        <p:embed/>
                        <p:pic>
                          <p:nvPicPr>
                            <p:cNvPr id="19" name="Object 18">
                              <a:extLst>
                                <a:ext uri="{FF2B5EF4-FFF2-40B4-BE49-F238E27FC236}">
                                  <a16:creationId xmlns:a16="http://schemas.microsoft.com/office/drawing/2014/main" id="{9C3AC961-68CF-4280-ACAB-3F12444FD54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100844" y="6889156"/>
                              <a:ext cx="36322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Object 18">
                  <a:extLst>
                    <a:ext uri="{FF2B5EF4-FFF2-40B4-BE49-F238E27FC236}">
                      <a16:creationId xmlns:a16="http://schemas.microsoft.com/office/drawing/2014/main" id="{9C3AC961-68CF-4280-ACAB-3F12444FD54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22248695"/>
                    </p:ext>
                  </p:extLst>
                </p:nvPr>
              </p:nvGraphicFramePr>
              <p:xfrm>
                <a:off x="14100844" y="6889156"/>
                <a:ext cx="36322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0" name="Equation" r:id="rId10" imgW="3632040" imgH="1282680" progId="Equation.DSMT4">
                        <p:embed/>
                      </p:oleObj>
                    </mc:Choice>
                    <mc:Fallback>
                      <p:oleObj name="Equation" r:id="rId10" imgW="3632040" imgH="1282680" progId="Equation.DSMT4">
                        <p:embed/>
                        <p:pic>
                          <p:nvPicPr>
                            <p:cNvPr id="19" name="Object 18">
                              <a:extLst>
                                <a:ext uri="{FF2B5EF4-FFF2-40B4-BE49-F238E27FC236}">
                                  <a16:creationId xmlns:a16="http://schemas.microsoft.com/office/drawing/2014/main" id="{9C3AC961-68CF-4280-ACAB-3F12444FD54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100844" y="6889156"/>
                              <a:ext cx="36322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76" name="Rectangle 175">
              <a:extLst>
                <a:ext uri="{FF2B5EF4-FFF2-40B4-BE49-F238E27FC236}">
                  <a16:creationId xmlns:a16="http://schemas.microsoft.com/office/drawing/2014/main" id="{0DF603CF-3D5A-41A1-973F-8A8FAFF12271}"/>
                </a:ext>
              </a:extLst>
            </p:cNvPr>
            <p:cNvSpPr/>
            <p:nvPr/>
          </p:nvSpPr>
          <p:spPr>
            <a:xfrm>
              <a:off x="13909370" y="6846300"/>
              <a:ext cx="3915625" cy="1536700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EBA5F28B-4DDE-4B0E-BCE1-88D2F27E30E7}"/>
              </a:ext>
            </a:extLst>
          </p:cNvPr>
          <p:cNvGrpSpPr/>
          <p:nvPr/>
        </p:nvGrpSpPr>
        <p:grpSpPr>
          <a:xfrm>
            <a:off x="1147240" y="8893238"/>
            <a:ext cx="21881625" cy="3366156"/>
            <a:chOff x="1147240" y="8893238"/>
            <a:chExt cx="21881625" cy="3366156"/>
          </a:xfrm>
        </p:grpSpPr>
        <p:sp>
          <p:nvSpPr>
            <p:cNvPr id="183" name="Rounded Rectangle 24">
              <a:extLst>
                <a:ext uri="{FF2B5EF4-FFF2-40B4-BE49-F238E27FC236}">
                  <a16:creationId xmlns:a16="http://schemas.microsoft.com/office/drawing/2014/main" id="{57CD471B-EF1A-495A-88AE-CD1C21CC5DA0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BCD22BC-D52C-4556-A04E-EA458CD5ECBA}"/>
                </a:ext>
              </a:extLst>
            </p:cNvPr>
            <p:cNvGrpSpPr/>
            <p:nvPr/>
          </p:nvGrpSpPr>
          <p:grpSpPr>
            <a:xfrm>
              <a:off x="1147240" y="8893238"/>
              <a:ext cx="18761855" cy="2402457"/>
              <a:chOff x="1147240" y="6843531"/>
              <a:chExt cx="18761855" cy="2402457"/>
            </a:xfrm>
          </p:grpSpPr>
          <p:grpSp>
            <p:nvGrpSpPr>
              <p:cNvPr id="133" name="Group 67">
                <a:extLst>
                  <a:ext uri="{FF2B5EF4-FFF2-40B4-BE49-F238E27FC236}">
                    <a16:creationId xmlns:a16="http://schemas.microsoft.com/office/drawing/2014/main" id="{2978F1D4-A464-423E-8CF3-AE420ED57C2B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1"/>
                <a:chOff x="1311958" y="3405486"/>
                <a:chExt cx="3251532" cy="960562"/>
              </a:xfrm>
            </p:grpSpPr>
            <p:sp>
              <p:nvSpPr>
                <p:cNvPr id="134" name="Freeform 20">
                  <a:extLst>
                    <a:ext uri="{FF2B5EF4-FFF2-40B4-BE49-F238E27FC236}">
                      <a16:creationId xmlns:a16="http://schemas.microsoft.com/office/drawing/2014/main" id="{F691410E-F608-4C31-B56B-A6B8098C4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CF9CABA0-073B-474C-AC40-3A76E01E2ED3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  <p:grpSp>
              <p:nvGrpSpPr>
                <p:cNvPr id="136" name="Group 70">
                  <a:extLst>
                    <a:ext uri="{FF2B5EF4-FFF2-40B4-BE49-F238E27FC236}">
                      <a16:creationId xmlns:a16="http://schemas.microsoft.com/office/drawing/2014/main" id="{7E9A944B-9D12-452C-BD5E-D54463450610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7" name="Rectangle 136">
                    <a:extLst>
                      <a:ext uri="{FF2B5EF4-FFF2-40B4-BE49-F238E27FC236}">
                        <a16:creationId xmlns:a16="http://schemas.microsoft.com/office/drawing/2014/main" id="{A7E82DC1-9E2A-48DC-8B06-D402A8F3DF38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8" name="Freeform 13">
                    <a:extLst>
                      <a:ext uri="{FF2B5EF4-FFF2-40B4-BE49-F238E27FC236}">
                        <a16:creationId xmlns:a16="http://schemas.microsoft.com/office/drawing/2014/main" id="{944567E7-9E29-4D69-91FB-4A7685F126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9" name="Freeform 14">
                    <a:extLst>
                      <a:ext uri="{FF2B5EF4-FFF2-40B4-BE49-F238E27FC236}">
                        <a16:creationId xmlns:a16="http://schemas.microsoft.com/office/drawing/2014/main" id="{EDFDAC3A-564B-43B7-B88F-0911E0FA2DE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0" name="Freeform 15">
                    <a:extLst>
                      <a:ext uri="{FF2B5EF4-FFF2-40B4-BE49-F238E27FC236}">
                        <a16:creationId xmlns:a16="http://schemas.microsoft.com/office/drawing/2014/main" id="{9251BD58-F41B-4F76-B7C0-0B7C2E795C1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1" name="Freeform 16">
                    <a:extLst>
                      <a:ext uri="{FF2B5EF4-FFF2-40B4-BE49-F238E27FC236}">
                        <a16:creationId xmlns:a16="http://schemas.microsoft.com/office/drawing/2014/main" id="{A7D07DAF-49F8-4A1B-ABCB-F73BB5B4617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2" name="Freeform 17">
                    <a:extLst>
                      <a:ext uri="{FF2B5EF4-FFF2-40B4-BE49-F238E27FC236}">
                        <a16:creationId xmlns:a16="http://schemas.microsoft.com/office/drawing/2014/main" id="{08AAB2C0-734C-4F4B-8A9B-1737377889A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3" name="Freeform 18">
                    <a:extLst>
                      <a:ext uri="{FF2B5EF4-FFF2-40B4-BE49-F238E27FC236}">
                        <a16:creationId xmlns:a16="http://schemas.microsoft.com/office/drawing/2014/main" id="{4EC9AE61-47D8-4325-8E23-7DC49056D41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4" name="Freeform 19">
                    <a:extLst>
                      <a:ext uri="{FF2B5EF4-FFF2-40B4-BE49-F238E27FC236}">
                        <a16:creationId xmlns:a16="http://schemas.microsoft.com/office/drawing/2014/main" id="{32A3EDE3-6AA7-49A2-945C-20F396F3CE5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5" name="Freeform 20">
                    <a:extLst>
                      <a:ext uri="{FF2B5EF4-FFF2-40B4-BE49-F238E27FC236}">
                        <a16:creationId xmlns:a16="http://schemas.microsoft.com/office/drawing/2014/main" id="{B23DC543-A0B6-40ED-A7D4-BCE108077B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6" name="Freeform 21">
                    <a:extLst>
                      <a:ext uri="{FF2B5EF4-FFF2-40B4-BE49-F238E27FC236}">
                        <a16:creationId xmlns:a16="http://schemas.microsoft.com/office/drawing/2014/main" id="{3D65CCDD-7A9D-4038-B875-F19B3839AF6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" name="Freeform 22">
                    <a:extLst>
                      <a:ext uri="{FF2B5EF4-FFF2-40B4-BE49-F238E27FC236}">
                        <a16:creationId xmlns:a16="http://schemas.microsoft.com/office/drawing/2014/main" id="{BE06436A-70E5-4C22-A4CD-C7DB7A93EF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8" name="Freeform 23">
                    <a:extLst>
                      <a:ext uri="{FF2B5EF4-FFF2-40B4-BE49-F238E27FC236}">
                        <a16:creationId xmlns:a16="http://schemas.microsoft.com/office/drawing/2014/main" id="{9468F41F-FC8A-44EE-831D-41D409E8E52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9" name="Freeform 24">
                    <a:extLst>
                      <a:ext uri="{FF2B5EF4-FFF2-40B4-BE49-F238E27FC236}">
                        <a16:creationId xmlns:a16="http://schemas.microsoft.com/office/drawing/2014/main" id="{82FB6E63-7D25-475A-A391-C46B962AC57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0" name="Freeform 25">
                    <a:extLst>
                      <a:ext uri="{FF2B5EF4-FFF2-40B4-BE49-F238E27FC236}">
                        <a16:creationId xmlns:a16="http://schemas.microsoft.com/office/drawing/2014/main" id="{90A20E0B-6690-4391-8C46-2F6B3D9CF4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1" name="Freeform 26">
                    <a:extLst>
                      <a:ext uri="{FF2B5EF4-FFF2-40B4-BE49-F238E27FC236}">
                        <a16:creationId xmlns:a16="http://schemas.microsoft.com/office/drawing/2014/main" id="{334CA95C-43AD-462E-9520-FD1754E6E5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2" name="Freeform 27">
                    <a:extLst>
                      <a:ext uri="{FF2B5EF4-FFF2-40B4-BE49-F238E27FC236}">
                        <a16:creationId xmlns:a16="http://schemas.microsoft.com/office/drawing/2014/main" id="{7BE70121-0C83-44A4-9169-17F35734C9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3" name="Freeform 28">
                    <a:extLst>
                      <a:ext uri="{FF2B5EF4-FFF2-40B4-BE49-F238E27FC236}">
                        <a16:creationId xmlns:a16="http://schemas.microsoft.com/office/drawing/2014/main" id="{33889937-DF4E-40C2-97FF-90902922B7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4" name="Freeform 29">
                    <a:extLst>
                      <a:ext uri="{FF2B5EF4-FFF2-40B4-BE49-F238E27FC236}">
                        <a16:creationId xmlns:a16="http://schemas.microsoft.com/office/drawing/2014/main" id="{56D2A69E-B991-46BC-8C05-DD5D2DFF25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5" name="Freeform 30">
                    <a:extLst>
                      <a:ext uri="{FF2B5EF4-FFF2-40B4-BE49-F238E27FC236}">
                        <a16:creationId xmlns:a16="http://schemas.microsoft.com/office/drawing/2014/main" id="{EA454B67-3B72-4BAA-A510-FAF6EC6677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6" name="Freeform 31">
                    <a:extLst>
                      <a:ext uri="{FF2B5EF4-FFF2-40B4-BE49-F238E27FC236}">
                        <a16:creationId xmlns:a16="http://schemas.microsoft.com/office/drawing/2014/main" id="{897455A6-E457-4E24-A413-AA02AEA106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7" name="Freeform 32">
                    <a:extLst>
                      <a:ext uri="{FF2B5EF4-FFF2-40B4-BE49-F238E27FC236}">
                        <a16:creationId xmlns:a16="http://schemas.microsoft.com/office/drawing/2014/main" id="{57A4F2D8-ACDD-470E-9FE7-820AC2A321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8" name="Freeform 33">
                    <a:extLst>
                      <a:ext uri="{FF2B5EF4-FFF2-40B4-BE49-F238E27FC236}">
                        <a16:creationId xmlns:a16="http://schemas.microsoft.com/office/drawing/2014/main" id="{D581BD0E-B343-4195-8CB4-CC20D4A680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9" name="Freeform 34">
                    <a:extLst>
                      <a:ext uri="{FF2B5EF4-FFF2-40B4-BE49-F238E27FC236}">
                        <a16:creationId xmlns:a16="http://schemas.microsoft.com/office/drawing/2014/main" id="{F22CEDF7-B90F-44C7-8BC7-BDAA5F461C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0" name="Freeform 35">
                    <a:extLst>
                      <a:ext uri="{FF2B5EF4-FFF2-40B4-BE49-F238E27FC236}">
                        <a16:creationId xmlns:a16="http://schemas.microsoft.com/office/drawing/2014/main" id="{82EB6744-EEDE-4863-B635-C542D5CAC5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1" name="Freeform 36">
                    <a:extLst>
                      <a:ext uri="{FF2B5EF4-FFF2-40B4-BE49-F238E27FC236}">
                        <a16:creationId xmlns:a16="http://schemas.microsoft.com/office/drawing/2014/main" id="{6D973A9C-ABF1-4A77-8B70-6D18569012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5A5392FE-AF4F-470C-928D-E8E891950BE5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F96F2884-A1EB-44F6-BA58-806FFEE166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9702533"/>
                  </p:ext>
                </p:extLst>
              </p:nvPr>
            </p:nvGraphicFramePr>
            <p:xfrm>
              <a:off x="4881065" y="8190233"/>
              <a:ext cx="96139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1" name="Equation" r:id="rId12" imgW="9613800" imgH="863280" progId="Equation.DSMT4">
                      <p:embed/>
                    </p:oleObj>
                  </mc:Choice>
                  <mc:Fallback>
                    <p:oleObj name="Equation" r:id="rId12" imgW="9613800" imgH="86328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881065" y="8190233"/>
                            <a:ext cx="9613900" cy="863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39FEDBE6-3D92-40A5-B3CA-E37E77B17C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7866555"/>
                  </p:ext>
                </p:extLst>
              </p:nvPr>
            </p:nvGraphicFramePr>
            <p:xfrm>
              <a:off x="16124495" y="7734688"/>
              <a:ext cx="3784600" cy="151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2" name="Equation" r:id="rId14" imgW="3784320" imgH="1511280" progId="Equation.DSMT4">
                      <p:embed/>
                    </p:oleObj>
                  </mc:Choice>
                  <mc:Fallback>
                    <p:oleObj name="Equation" r:id="rId14" imgW="3784320" imgH="151128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6124495" y="7734688"/>
                            <a:ext cx="3784600" cy="151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EBA5F28B-4DDE-4B0E-BCE1-88D2F27E30E7}"/>
              </a:ext>
            </a:extLst>
          </p:cNvPr>
          <p:cNvGrpSpPr/>
          <p:nvPr/>
        </p:nvGrpSpPr>
        <p:grpSpPr>
          <a:xfrm>
            <a:off x="1147240" y="2682330"/>
            <a:ext cx="21881625" cy="3702772"/>
            <a:chOff x="1147240" y="8893238"/>
            <a:chExt cx="21881625" cy="3366156"/>
          </a:xfrm>
        </p:grpSpPr>
        <p:sp>
          <p:nvSpPr>
            <p:cNvPr id="183" name="Rounded Rectangle 24">
              <a:extLst>
                <a:ext uri="{FF2B5EF4-FFF2-40B4-BE49-F238E27FC236}">
                  <a16:creationId xmlns:a16="http://schemas.microsoft.com/office/drawing/2014/main" id="{57CD471B-EF1A-495A-88AE-CD1C21CC5DA0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BCD22BC-D52C-4556-A04E-EA458CD5ECBA}"/>
                </a:ext>
              </a:extLst>
            </p:cNvPr>
            <p:cNvGrpSpPr/>
            <p:nvPr/>
          </p:nvGrpSpPr>
          <p:grpSpPr>
            <a:xfrm>
              <a:off x="1147240" y="8893238"/>
              <a:ext cx="18761855" cy="2683934"/>
              <a:chOff x="1147240" y="6843531"/>
              <a:chExt cx="18761855" cy="2683934"/>
            </a:xfrm>
          </p:grpSpPr>
          <p:grpSp>
            <p:nvGrpSpPr>
              <p:cNvPr id="133" name="Group 67">
                <a:extLst>
                  <a:ext uri="{FF2B5EF4-FFF2-40B4-BE49-F238E27FC236}">
                    <a16:creationId xmlns:a16="http://schemas.microsoft.com/office/drawing/2014/main" id="{2978F1D4-A464-423E-8CF3-AE420ED57C2B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0"/>
                <a:chOff x="1311958" y="3405486"/>
                <a:chExt cx="3251532" cy="960561"/>
              </a:xfrm>
            </p:grpSpPr>
            <p:sp>
              <p:nvSpPr>
                <p:cNvPr id="134" name="Freeform 20">
                  <a:extLst>
                    <a:ext uri="{FF2B5EF4-FFF2-40B4-BE49-F238E27FC236}">
                      <a16:creationId xmlns:a16="http://schemas.microsoft.com/office/drawing/2014/main" id="{F691410E-F608-4C31-B56B-A6B8098C4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CF9CABA0-073B-474C-AC40-3A76E01E2ED3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</a:p>
              </p:txBody>
            </p:sp>
            <p:grpSp>
              <p:nvGrpSpPr>
                <p:cNvPr id="136" name="Group 70">
                  <a:extLst>
                    <a:ext uri="{FF2B5EF4-FFF2-40B4-BE49-F238E27FC236}">
                      <a16:creationId xmlns:a16="http://schemas.microsoft.com/office/drawing/2014/main" id="{7E9A944B-9D12-452C-BD5E-D54463450610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7" name="Rectangle 136">
                    <a:extLst>
                      <a:ext uri="{FF2B5EF4-FFF2-40B4-BE49-F238E27FC236}">
                        <a16:creationId xmlns:a16="http://schemas.microsoft.com/office/drawing/2014/main" id="{A7E82DC1-9E2A-48DC-8B06-D402A8F3DF38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8" name="Freeform 13">
                    <a:extLst>
                      <a:ext uri="{FF2B5EF4-FFF2-40B4-BE49-F238E27FC236}">
                        <a16:creationId xmlns:a16="http://schemas.microsoft.com/office/drawing/2014/main" id="{944567E7-9E29-4D69-91FB-4A7685F126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9" name="Freeform 14">
                    <a:extLst>
                      <a:ext uri="{FF2B5EF4-FFF2-40B4-BE49-F238E27FC236}">
                        <a16:creationId xmlns:a16="http://schemas.microsoft.com/office/drawing/2014/main" id="{EDFDAC3A-564B-43B7-B88F-0911E0FA2DE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0" name="Freeform 15">
                    <a:extLst>
                      <a:ext uri="{FF2B5EF4-FFF2-40B4-BE49-F238E27FC236}">
                        <a16:creationId xmlns:a16="http://schemas.microsoft.com/office/drawing/2014/main" id="{9251BD58-F41B-4F76-B7C0-0B7C2E795C1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1" name="Freeform 16">
                    <a:extLst>
                      <a:ext uri="{FF2B5EF4-FFF2-40B4-BE49-F238E27FC236}">
                        <a16:creationId xmlns:a16="http://schemas.microsoft.com/office/drawing/2014/main" id="{A7D07DAF-49F8-4A1B-ABCB-F73BB5B4617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2" name="Freeform 17">
                    <a:extLst>
                      <a:ext uri="{FF2B5EF4-FFF2-40B4-BE49-F238E27FC236}">
                        <a16:creationId xmlns:a16="http://schemas.microsoft.com/office/drawing/2014/main" id="{08AAB2C0-734C-4F4B-8A9B-1737377889A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3" name="Freeform 18">
                    <a:extLst>
                      <a:ext uri="{FF2B5EF4-FFF2-40B4-BE49-F238E27FC236}">
                        <a16:creationId xmlns:a16="http://schemas.microsoft.com/office/drawing/2014/main" id="{4EC9AE61-47D8-4325-8E23-7DC49056D41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4" name="Freeform 19">
                    <a:extLst>
                      <a:ext uri="{FF2B5EF4-FFF2-40B4-BE49-F238E27FC236}">
                        <a16:creationId xmlns:a16="http://schemas.microsoft.com/office/drawing/2014/main" id="{32A3EDE3-6AA7-49A2-945C-20F396F3CE5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5" name="Freeform 20">
                    <a:extLst>
                      <a:ext uri="{FF2B5EF4-FFF2-40B4-BE49-F238E27FC236}">
                        <a16:creationId xmlns:a16="http://schemas.microsoft.com/office/drawing/2014/main" id="{B23DC543-A0B6-40ED-A7D4-BCE108077B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6" name="Freeform 21">
                    <a:extLst>
                      <a:ext uri="{FF2B5EF4-FFF2-40B4-BE49-F238E27FC236}">
                        <a16:creationId xmlns:a16="http://schemas.microsoft.com/office/drawing/2014/main" id="{3D65CCDD-7A9D-4038-B875-F19B3839AF6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" name="Freeform 22">
                    <a:extLst>
                      <a:ext uri="{FF2B5EF4-FFF2-40B4-BE49-F238E27FC236}">
                        <a16:creationId xmlns:a16="http://schemas.microsoft.com/office/drawing/2014/main" id="{BE06436A-70E5-4C22-A4CD-C7DB7A93EF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8" name="Freeform 23">
                    <a:extLst>
                      <a:ext uri="{FF2B5EF4-FFF2-40B4-BE49-F238E27FC236}">
                        <a16:creationId xmlns:a16="http://schemas.microsoft.com/office/drawing/2014/main" id="{9468F41F-FC8A-44EE-831D-41D409E8E52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9" name="Freeform 24">
                    <a:extLst>
                      <a:ext uri="{FF2B5EF4-FFF2-40B4-BE49-F238E27FC236}">
                        <a16:creationId xmlns:a16="http://schemas.microsoft.com/office/drawing/2014/main" id="{82FB6E63-7D25-475A-A391-C46B962AC57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0" name="Freeform 25">
                    <a:extLst>
                      <a:ext uri="{FF2B5EF4-FFF2-40B4-BE49-F238E27FC236}">
                        <a16:creationId xmlns:a16="http://schemas.microsoft.com/office/drawing/2014/main" id="{90A20E0B-6690-4391-8C46-2F6B3D9CF4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1" name="Freeform 26">
                    <a:extLst>
                      <a:ext uri="{FF2B5EF4-FFF2-40B4-BE49-F238E27FC236}">
                        <a16:creationId xmlns:a16="http://schemas.microsoft.com/office/drawing/2014/main" id="{334CA95C-43AD-462E-9520-FD1754E6E5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2" name="Freeform 27">
                    <a:extLst>
                      <a:ext uri="{FF2B5EF4-FFF2-40B4-BE49-F238E27FC236}">
                        <a16:creationId xmlns:a16="http://schemas.microsoft.com/office/drawing/2014/main" id="{7BE70121-0C83-44A4-9169-17F35734C9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3" name="Freeform 28">
                    <a:extLst>
                      <a:ext uri="{FF2B5EF4-FFF2-40B4-BE49-F238E27FC236}">
                        <a16:creationId xmlns:a16="http://schemas.microsoft.com/office/drawing/2014/main" id="{33889937-DF4E-40C2-97FF-90902922B7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4" name="Freeform 29">
                    <a:extLst>
                      <a:ext uri="{FF2B5EF4-FFF2-40B4-BE49-F238E27FC236}">
                        <a16:creationId xmlns:a16="http://schemas.microsoft.com/office/drawing/2014/main" id="{56D2A69E-B991-46BC-8C05-DD5D2DFF25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5" name="Freeform 30">
                    <a:extLst>
                      <a:ext uri="{FF2B5EF4-FFF2-40B4-BE49-F238E27FC236}">
                        <a16:creationId xmlns:a16="http://schemas.microsoft.com/office/drawing/2014/main" id="{EA454B67-3B72-4BAA-A510-FAF6EC6677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6" name="Freeform 31">
                    <a:extLst>
                      <a:ext uri="{FF2B5EF4-FFF2-40B4-BE49-F238E27FC236}">
                        <a16:creationId xmlns:a16="http://schemas.microsoft.com/office/drawing/2014/main" id="{897455A6-E457-4E24-A413-AA02AEA106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7" name="Freeform 32">
                    <a:extLst>
                      <a:ext uri="{FF2B5EF4-FFF2-40B4-BE49-F238E27FC236}">
                        <a16:creationId xmlns:a16="http://schemas.microsoft.com/office/drawing/2014/main" id="{57A4F2D8-ACDD-470E-9FE7-820AC2A321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8" name="Freeform 33">
                    <a:extLst>
                      <a:ext uri="{FF2B5EF4-FFF2-40B4-BE49-F238E27FC236}">
                        <a16:creationId xmlns:a16="http://schemas.microsoft.com/office/drawing/2014/main" id="{D581BD0E-B343-4195-8CB4-CC20D4A680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9" name="Freeform 34">
                    <a:extLst>
                      <a:ext uri="{FF2B5EF4-FFF2-40B4-BE49-F238E27FC236}">
                        <a16:creationId xmlns:a16="http://schemas.microsoft.com/office/drawing/2014/main" id="{F22CEDF7-B90F-44C7-8BC7-BDAA5F461C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0" name="Freeform 35">
                    <a:extLst>
                      <a:ext uri="{FF2B5EF4-FFF2-40B4-BE49-F238E27FC236}">
                        <a16:creationId xmlns:a16="http://schemas.microsoft.com/office/drawing/2014/main" id="{82EB6744-EEDE-4863-B635-C542D5CAC5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1" name="Freeform 36">
                    <a:extLst>
                      <a:ext uri="{FF2B5EF4-FFF2-40B4-BE49-F238E27FC236}">
                        <a16:creationId xmlns:a16="http://schemas.microsoft.com/office/drawing/2014/main" id="{6D973A9C-ABF1-4A77-8B70-6D18569012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5A5392FE-AF4F-470C-928D-E8E891950BE5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F96F2884-A1EB-44F6-BA58-806FFEE166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5139007"/>
                  </p:ext>
                </p:extLst>
              </p:nvPr>
            </p:nvGraphicFramePr>
            <p:xfrm>
              <a:off x="4881065" y="8471708"/>
              <a:ext cx="96139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06" name="Equation" r:id="rId3" imgW="9613800" imgH="863280" progId="Equation.DSMT4">
                      <p:embed/>
                    </p:oleObj>
                  </mc:Choice>
                  <mc:Fallback>
                    <p:oleObj name="Equation" r:id="rId3" imgW="9613800" imgH="86328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881065" y="8471708"/>
                            <a:ext cx="9613900" cy="863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39FEDBE6-3D92-40A5-B3CA-E37E77B17C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7456861"/>
                  </p:ext>
                </p:extLst>
              </p:nvPr>
            </p:nvGraphicFramePr>
            <p:xfrm>
              <a:off x="16124495" y="8016165"/>
              <a:ext cx="3784600" cy="151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07" name="Equation" r:id="rId5" imgW="3784320" imgH="1511280" progId="Equation.DSMT4">
                      <p:embed/>
                    </p:oleObj>
                  </mc:Choice>
                  <mc:Fallback>
                    <p:oleObj name="Equation" r:id="rId5" imgW="3784320" imgH="151128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6124495" y="8016165"/>
                            <a:ext cx="3784600" cy="151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90752291-557F-48B9-ACAB-5D83E6D4B4F8}"/>
              </a:ext>
            </a:extLst>
          </p:cNvPr>
          <p:cNvGrpSpPr/>
          <p:nvPr/>
        </p:nvGrpSpPr>
        <p:grpSpPr>
          <a:xfrm>
            <a:off x="617453" y="6558246"/>
            <a:ext cx="23113581" cy="7069300"/>
            <a:chOff x="184495" y="3682141"/>
            <a:chExt cx="11652631" cy="3824739"/>
          </a:xfrm>
        </p:grpSpPr>
        <p:sp>
          <p:nvSpPr>
            <p:cNvPr id="70" name="Rounded Rectangle 4">
              <a:extLst>
                <a:ext uri="{FF2B5EF4-FFF2-40B4-BE49-F238E27FC236}">
                  <a16:creationId xmlns:a16="http://schemas.microsoft.com/office/drawing/2014/main" id="{7EDFEB13-441A-44B5-A20B-AC3DCE296EBC}"/>
                </a:ext>
              </a:extLst>
            </p:cNvPr>
            <p:cNvSpPr/>
            <p:nvPr/>
          </p:nvSpPr>
          <p:spPr>
            <a:xfrm>
              <a:off x="184495" y="3902422"/>
              <a:ext cx="11652631" cy="36044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3537FB6B-F011-4445-9CC3-C5E413AA3C93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72" name="Freeform 20">
                <a:extLst>
                  <a:ext uri="{FF2B5EF4-FFF2-40B4-BE49-F238E27FC236}">
                    <a16:creationId xmlns:a16="http://schemas.microsoft.com/office/drawing/2014/main" id="{ABE93089-5B5D-49AB-A1E7-35D6FD6CA05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3275AF4-DA3E-42D6-9BCE-D53775A069C5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4" name="Round Diagonal Corner Rectangle 8">
                <a:extLst>
                  <a:ext uri="{FF2B5EF4-FFF2-40B4-BE49-F238E27FC236}">
                    <a16:creationId xmlns:a16="http://schemas.microsoft.com/office/drawing/2014/main" id="{144CA499-91F9-4424-A4C3-46C11CFF8FE9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75" name="Freeform 9">
                <a:extLst>
                  <a:ext uri="{FF2B5EF4-FFF2-40B4-BE49-F238E27FC236}">
                    <a16:creationId xmlns:a16="http://schemas.microsoft.com/office/drawing/2014/main" id="{4ED14DFE-6038-4D01-9D91-AB6FB6C766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39D0C47-542F-4927-8480-1281BD48C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56834"/>
              </p:ext>
            </p:extLst>
          </p:nvPr>
        </p:nvGraphicFramePr>
        <p:xfrm>
          <a:off x="1860439" y="7723599"/>
          <a:ext cx="608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8" name="Equation" r:id="rId7" imgW="6083280" imgH="736560" progId="Equation.DSMT4">
                  <p:embed/>
                </p:oleObj>
              </mc:Choice>
              <mc:Fallback>
                <p:oleObj name="Equation" r:id="rId7" imgW="6083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0439" y="7723599"/>
                        <a:ext cx="6083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CB991F-18E0-45A5-B3DF-B3ECB45D6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78796"/>
              </p:ext>
            </p:extLst>
          </p:nvPr>
        </p:nvGraphicFramePr>
        <p:xfrm>
          <a:off x="3035189" y="8460199"/>
          <a:ext cx="3733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9" name="Equation" r:id="rId9" imgW="3733560" imgH="1282680" progId="Equation.DSMT4">
                  <p:embed/>
                </p:oleObj>
              </mc:Choice>
              <mc:Fallback>
                <p:oleObj name="Equation" r:id="rId9" imgW="373356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35189" y="8460199"/>
                        <a:ext cx="37338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B1DB297-F9A2-4A24-AA44-A5828F929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02457"/>
              </p:ext>
            </p:extLst>
          </p:nvPr>
        </p:nvGraphicFramePr>
        <p:xfrm>
          <a:off x="1823642" y="10081290"/>
          <a:ext cx="5422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0" name="Equation" r:id="rId11" imgW="5422680" imgH="1803240" progId="Equation.DSMT4">
                  <p:embed/>
                </p:oleObj>
              </mc:Choice>
              <mc:Fallback>
                <p:oleObj name="Equation" r:id="rId11" imgW="54226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23642" y="10081290"/>
                        <a:ext cx="54229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92944E-3B95-4448-8128-320663EAC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25318"/>
              </p:ext>
            </p:extLst>
          </p:nvPr>
        </p:nvGraphicFramePr>
        <p:xfrm>
          <a:off x="3059811" y="11919281"/>
          <a:ext cx="42799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1" name="Equation" r:id="rId13" imgW="4279680" imgH="1638000" progId="Equation.DSMT4">
                  <p:embed/>
                </p:oleObj>
              </mc:Choice>
              <mc:Fallback>
                <p:oleObj name="Equation" r:id="rId13" imgW="427968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59811" y="11919281"/>
                        <a:ext cx="42799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6F854F6-9416-4748-833E-06C3EB79C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83142"/>
              </p:ext>
            </p:extLst>
          </p:nvPr>
        </p:nvGraphicFramePr>
        <p:xfrm>
          <a:off x="13473186" y="7209249"/>
          <a:ext cx="94488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2" name="Equation" r:id="rId15" imgW="9448560" imgH="1765080" progId="Equation.DSMT4">
                  <p:embed/>
                </p:oleObj>
              </mc:Choice>
              <mc:Fallback>
                <p:oleObj name="Equation" r:id="rId15" imgW="944856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473186" y="7209249"/>
                        <a:ext cx="944880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58EF93-C75A-432D-8390-BBA41B41B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341615"/>
              </p:ext>
            </p:extLst>
          </p:nvPr>
        </p:nvGraphicFramePr>
        <p:xfrm>
          <a:off x="14719957" y="8946331"/>
          <a:ext cx="66421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3" name="Equation" r:id="rId17" imgW="6642000" imgH="1904760" progId="Equation.DSMT4">
                  <p:embed/>
                </p:oleObj>
              </mc:Choice>
              <mc:Fallback>
                <p:oleObj name="Equation" r:id="rId17" imgW="664200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19957" y="8946331"/>
                        <a:ext cx="6642100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3F02F3A-E480-4629-B1FA-AA3A19DF8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31712"/>
              </p:ext>
            </p:extLst>
          </p:nvPr>
        </p:nvGraphicFramePr>
        <p:xfrm>
          <a:off x="14719957" y="11250187"/>
          <a:ext cx="5334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4" name="Equation" r:id="rId19" imgW="5333760" imgH="1511280" progId="Equation.DSMT4">
                  <p:embed/>
                </p:oleObj>
              </mc:Choice>
              <mc:Fallback>
                <p:oleObj name="Equation" r:id="rId19" imgW="533376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719957" y="11250187"/>
                        <a:ext cx="53340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F2C11BC-45E8-4AFA-BBE8-68210C6A5DF7}"/>
              </a:ext>
            </a:extLst>
          </p:cNvPr>
          <p:cNvCxnSpPr/>
          <p:nvPr/>
        </p:nvCxnSpPr>
        <p:spPr>
          <a:xfrm>
            <a:off x="12768858" y="7366440"/>
            <a:ext cx="0" cy="59554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A14E1F6-5A3D-4FF2-A817-B6748570B610}"/>
              </a:ext>
            </a:extLst>
          </p:cNvPr>
          <p:cNvGrpSpPr/>
          <p:nvPr/>
        </p:nvGrpSpPr>
        <p:grpSpPr>
          <a:xfrm>
            <a:off x="13284121" y="7611514"/>
            <a:ext cx="4741320" cy="1855317"/>
            <a:chOff x="8539196" y="8341217"/>
            <a:chExt cx="4741320" cy="1855317"/>
          </a:xfrm>
        </p:grpSpPr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19D3D3CF-8AF5-4B6E-8BB6-C9481FB538B4}"/>
                </a:ext>
              </a:extLst>
            </p:cNvPr>
            <p:cNvSpPr/>
            <p:nvPr/>
          </p:nvSpPr>
          <p:spPr>
            <a:xfrm>
              <a:off x="8539196" y="8341217"/>
              <a:ext cx="4741320" cy="1855317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id="{4D6CBBEE-8D8E-4FFF-91D8-D3F09AD6CB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9663712"/>
                </p:ext>
              </p:extLst>
            </p:nvPr>
          </p:nvGraphicFramePr>
          <p:xfrm>
            <a:off x="8675688" y="8705850"/>
            <a:ext cx="4470400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5" name="Equation" r:id="rId21" imgW="1447560" imgH="291960" progId="Equation.DSMT4">
                    <p:embed/>
                  </p:oleObj>
                </mc:Choice>
                <mc:Fallback>
                  <p:oleObj name="Equation" r:id="rId21" imgW="1447560" imgH="291960" progId="Equation.DSMT4">
                    <p:embed/>
                    <p:pic>
                      <p:nvPicPr>
                        <p:cNvPr id="89" name="Object 88">
                          <a:extLst>
                            <a:ext uri="{FF2B5EF4-FFF2-40B4-BE49-F238E27FC236}">
                              <a16:creationId xmlns:a16="http://schemas.microsoft.com/office/drawing/2014/main" id="{5CA42C94-9A2F-44B1-9354-5B72F6F299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675688" y="8705850"/>
                          <a:ext cx="4470400" cy="971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Oval 25">
            <a:extLst>
              <a:ext uri="{FF2B5EF4-FFF2-40B4-BE49-F238E27FC236}">
                <a16:creationId xmlns:a16="http://schemas.microsoft.com/office/drawing/2014/main" id="{B843AB9D-6A1D-47E2-824B-48521F10EF8D}"/>
              </a:ext>
            </a:extLst>
          </p:cNvPr>
          <p:cNvSpPr/>
          <p:nvPr/>
        </p:nvSpPr>
        <p:spPr>
          <a:xfrm>
            <a:off x="5346626" y="4266506"/>
            <a:ext cx="2914468" cy="1368152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0A637C3-5E75-4C27-BEFA-506AA2A72016}"/>
              </a:ext>
            </a:extLst>
          </p:cNvPr>
          <p:cNvSpPr/>
          <p:nvPr/>
        </p:nvSpPr>
        <p:spPr>
          <a:xfrm>
            <a:off x="10024606" y="4088808"/>
            <a:ext cx="4867170" cy="1662430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03C2B00-B253-4CCC-A902-7E890A60E016}"/>
              </a:ext>
            </a:extLst>
          </p:cNvPr>
          <p:cNvGrpSpPr/>
          <p:nvPr/>
        </p:nvGrpSpPr>
        <p:grpSpPr>
          <a:xfrm>
            <a:off x="13284121" y="7598959"/>
            <a:ext cx="4716873" cy="1855316"/>
            <a:chOff x="8064953" y="8908950"/>
            <a:chExt cx="4716873" cy="1855316"/>
          </a:xfrm>
        </p:grpSpPr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772EE9AF-0E7D-4287-90D8-4D3C75CDC278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8718444D-6433-4C4A-88A4-B74DD90E2E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375274"/>
                </p:ext>
              </p:extLst>
            </p:nvPr>
          </p:nvGraphicFramePr>
          <p:xfrm>
            <a:off x="8544457" y="9147479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6" name="Equation" r:id="rId23" imgW="3632040" imgH="1282680" progId="Equation.DSMT4">
                    <p:embed/>
                  </p:oleObj>
                </mc:Choice>
                <mc:Fallback>
                  <p:oleObj name="Equation" r:id="rId23" imgW="3632040" imgH="1282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544457" y="9147479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17E9E15-3F72-4E86-93BE-5361022D6D31}"/>
              </a:ext>
            </a:extLst>
          </p:cNvPr>
          <p:cNvGrpSpPr/>
          <p:nvPr/>
        </p:nvGrpSpPr>
        <p:grpSpPr>
          <a:xfrm>
            <a:off x="13284120" y="9965560"/>
            <a:ext cx="4716873" cy="1550444"/>
            <a:chOff x="13308568" y="9900740"/>
            <a:chExt cx="4716873" cy="1550444"/>
          </a:xfrm>
        </p:grpSpPr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22D7B545-2328-4448-B933-995C87F9B8D4}"/>
                </a:ext>
              </a:extLst>
            </p:cNvPr>
            <p:cNvSpPr/>
            <p:nvPr/>
          </p:nvSpPr>
          <p:spPr>
            <a:xfrm>
              <a:off x="13308568" y="9900740"/>
              <a:ext cx="4716873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E053B90F-FEB2-4A0F-9DD4-606679D62E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722205"/>
                </p:ext>
              </p:extLst>
            </p:nvPr>
          </p:nvGraphicFramePr>
          <p:xfrm>
            <a:off x="13737273" y="10015805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7" name="Equation" r:id="rId25" imgW="3632040" imgH="1282680" progId="Equation.DSMT4">
                    <p:embed/>
                  </p:oleObj>
                </mc:Choice>
                <mc:Fallback>
                  <p:oleObj name="Equation" r:id="rId25" imgW="3632040" imgH="1282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3737273" y="10015805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" name="Oval 123">
            <a:extLst>
              <a:ext uri="{FF2B5EF4-FFF2-40B4-BE49-F238E27FC236}">
                <a16:creationId xmlns:a16="http://schemas.microsoft.com/office/drawing/2014/main" id="{41222692-1045-443D-A2FD-6A87333F7740}"/>
              </a:ext>
            </a:extLst>
          </p:cNvPr>
          <p:cNvSpPr/>
          <p:nvPr/>
        </p:nvSpPr>
        <p:spPr>
          <a:xfrm>
            <a:off x="16655288" y="3528954"/>
            <a:ext cx="3962442" cy="2570380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8EFE5F5F-025E-4F6F-93A8-3FBD7601524C}"/>
              </a:ext>
            </a:extLst>
          </p:cNvPr>
          <p:cNvGrpSpPr/>
          <p:nvPr/>
        </p:nvGrpSpPr>
        <p:grpSpPr>
          <a:xfrm>
            <a:off x="8072095" y="9984710"/>
            <a:ext cx="4539470" cy="1550444"/>
            <a:chOff x="13485971" y="9900740"/>
            <a:chExt cx="4539470" cy="1550444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51BBD6A-68FE-446B-BB8B-C29D614D42F6}"/>
                </a:ext>
              </a:extLst>
            </p:cNvPr>
            <p:cNvSpPr/>
            <p:nvPr/>
          </p:nvSpPr>
          <p:spPr>
            <a:xfrm>
              <a:off x="13485971" y="9900740"/>
              <a:ext cx="4539470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27" name="Object 126">
              <a:extLst>
                <a:ext uri="{FF2B5EF4-FFF2-40B4-BE49-F238E27FC236}">
                  <a16:creationId xmlns:a16="http://schemas.microsoft.com/office/drawing/2014/main" id="{1A642FCF-E2F9-4501-B8A9-997444397E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6562029"/>
                </p:ext>
              </p:extLst>
            </p:nvPr>
          </p:nvGraphicFramePr>
          <p:xfrm>
            <a:off x="13737139" y="10015705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8" name="Equation" r:id="rId27" imgW="3632040" imgH="1282680" progId="Equation.DSMT4">
                    <p:embed/>
                  </p:oleObj>
                </mc:Choice>
                <mc:Fallback>
                  <p:oleObj name="Equation" r:id="rId27" imgW="3632040" imgH="12826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E053B90F-FEB2-4A0F-9DD4-606679D62E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3737139" y="10015705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6648321B-029D-4A7B-84F1-6489851367B3}"/>
              </a:ext>
            </a:extLst>
          </p:cNvPr>
          <p:cNvGrpSpPr/>
          <p:nvPr/>
        </p:nvGrpSpPr>
        <p:grpSpPr>
          <a:xfrm>
            <a:off x="8054152" y="7629873"/>
            <a:ext cx="4557413" cy="1855317"/>
            <a:chOff x="8054152" y="7629873"/>
            <a:chExt cx="4557413" cy="1855317"/>
          </a:xfrm>
        </p:grpSpPr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603A2799-5665-4287-B097-DB5B4C0F049E}"/>
                </a:ext>
              </a:extLst>
            </p:cNvPr>
            <p:cNvSpPr/>
            <p:nvPr/>
          </p:nvSpPr>
          <p:spPr>
            <a:xfrm>
              <a:off x="8054152" y="7629873"/>
              <a:ext cx="4557413" cy="1855317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9206DC10-35D6-4B14-8B8D-3285847C6A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466100"/>
                </p:ext>
              </p:extLst>
            </p:nvPr>
          </p:nvGraphicFramePr>
          <p:xfrm>
            <a:off x="8396288" y="7794898"/>
            <a:ext cx="3949700" cy="153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9" name="Equation" r:id="rId29" imgW="3949560" imgH="1536480" progId="Equation.DSMT4">
                    <p:embed/>
                  </p:oleObj>
                </mc:Choice>
                <mc:Fallback>
                  <p:oleObj name="Equation" r:id="rId29" imgW="3949560" imgH="1536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8396288" y="7794898"/>
                          <a:ext cx="3949700" cy="153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B332AFC1-41E2-42AB-B43F-F6740EF4E38B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5ED870A3-E35D-4A84-A60F-977492D412EA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nx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130" name="Rounded Rectangle 7">
              <a:extLst>
                <a:ext uri="{FF2B5EF4-FFF2-40B4-BE49-F238E27FC236}">
                  <a16:creationId xmlns:a16="http://schemas.microsoft.com/office/drawing/2014/main" id="{10830C1E-5156-4B08-A797-EBD4FAB50258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81799503-1F40-4249-AC50-7678C6F4FBEF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8404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7" grpId="0" animBg="1"/>
      <p:bldP spid="27" grpId="1" animBg="1"/>
      <p:bldP spid="124" grpId="0" animBg="1"/>
      <p:bldP spid="124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Group 99">
            <a:extLst>
              <a:ext uri="{FF2B5EF4-FFF2-40B4-BE49-F238E27FC236}">
                <a16:creationId xmlns:a16="http://schemas.microsoft.com/office/drawing/2014/main" id="{65AECB06-5B7C-4A3C-8E25-C96C254FEA11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FE2621C4-D6EF-4089-A2F1-AA1F37D74B8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cot x </a:t>
              </a:r>
            </a:p>
          </p:txBody>
        </p:sp>
        <p:sp>
          <p:nvSpPr>
            <p:cNvPr id="102" name="Rounded Rectangle 7">
              <a:extLst>
                <a:ext uri="{FF2B5EF4-FFF2-40B4-BE49-F238E27FC236}">
                  <a16:creationId xmlns:a16="http://schemas.microsoft.com/office/drawing/2014/main" id="{52A1EC2D-909E-44DE-AC62-CC2C12E2A92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54DA729D-0EFD-452A-A7D8-2E0F864B0118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B1183BA3-8B82-4E9C-8F7D-3994623D46B3}"/>
              </a:ext>
            </a:extLst>
          </p:cNvPr>
          <p:cNvGrpSpPr/>
          <p:nvPr/>
        </p:nvGrpSpPr>
        <p:grpSpPr>
          <a:xfrm>
            <a:off x="617453" y="6360844"/>
            <a:ext cx="22663555" cy="7110464"/>
            <a:chOff x="184495" y="3682141"/>
            <a:chExt cx="11425752" cy="3257672"/>
          </a:xfrm>
        </p:grpSpPr>
        <p:sp>
          <p:nvSpPr>
            <p:cNvPr id="93" name="Rounded Rectangle 4">
              <a:extLst>
                <a:ext uri="{FF2B5EF4-FFF2-40B4-BE49-F238E27FC236}">
                  <a16:creationId xmlns:a16="http://schemas.microsoft.com/office/drawing/2014/main" id="{69A2EC1B-B4CA-4004-B555-7C435C6D3B77}"/>
                </a:ext>
              </a:extLst>
            </p:cNvPr>
            <p:cNvSpPr/>
            <p:nvPr/>
          </p:nvSpPr>
          <p:spPr>
            <a:xfrm>
              <a:off x="184495" y="3852657"/>
              <a:ext cx="11425752" cy="308715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2C08A79A-4ECD-4EAE-B774-543049603EC4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95" name="Freeform 20">
                <a:extLst>
                  <a:ext uri="{FF2B5EF4-FFF2-40B4-BE49-F238E27FC236}">
                    <a16:creationId xmlns:a16="http://schemas.microsoft.com/office/drawing/2014/main" id="{A66A6FDF-C6DD-4888-93B6-4675A769133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2A50EBD6-0E1D-4EAF-8784-CF6C6D320052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7" name="Round Diagonal Corner Rectangle 8">
                <a:extLst>
                  <a:ext uri="{FF2B5EF4-FFF2-40B4-BE49-F238E27FC236}">
                    <a16:creationId xmlns:a16="http://schemas.microsoft.com/office/drawing/2014/main" id="{7822C6A1-A8D0-47CD-B7C2-6CD5BECDB55F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98" name="Freeform 9">
                <a:extLst>
                  <a:ext uri="{FF2B5EF4-FFF2-40B4-BE49-F238E27FC236}">
                    <a16:creationId xmlns:a16="http://schemas.microsoft.com/office/drawing/2014/main" id="{9C28F999-A8B6-4604-90C2-366225197C3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F59E9EB7-23EC-4FBA-9B6E-CCB8D5850CAA}"/>
              </a:ext>
            </a:extLst>
          </p:cNvPr>
          <p:cNvGrpSpPr/>
          <p:nvPr/>
        </p:nvGrpSpPr>
        <p:grpSpPr>
          <a:xfrm>
            <a:off x="336202" y="2761305"/>
            <a:ext cx="23226055" cy="3232821"/>
            <a:chOff x="513907" y="2984604"/>
            <a:chExt cx="23779837" cy="3232821"/>
          </a:xfrm>
        </p:grpSpPr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FF2E60A9-6BEC-43E8-848D-6EB36B9A312C}"/>
                </a:ext>
              </a:extLst>
            </p:cNvPr>
            <p:cNvGrpSpPr/>
            <p:nvPr/>
          </p:nvGrpSpPr>
          <p:grpSpPr>
            <a:xfrm>
              <a:off x="513907" y="2984604"/>
              <a:ext cx="23779837" cy="3232821"/>
              <a:chOff x="534987" y="1869705"/>
              <a:chExt cx="23719158" cy="2519243"/>
            </a:xfrm>
          </p:grpSpPr>
          <p:grpSp>
            <p:nvGrpSpPr>
              <p:cNvPr id="77" name="Group 76">
                <a:extLst>
                  <a:ext uri="{FF2B5EF4-FFF2-40B4-BE49-F238E27FC236}">
                    <a16:creationId xmlns:a16="http://schemas.microsoft.com/office/drawing/2014/main" id="{FA0F36F9-B6C0-4E7D-BAF1-BE0D5D4A371C}"/>
                  </a:ext>
                </a:extLst>
              </p:cNvPr>
              <p:cNvGrpSpPr/>
              <p:nvPr/>
            </p:nvGrpSpPr>
            <p:grpSpPr>
              <a:xfrm>
                <a:off x="534987" y="1869705"/>
                <a:ext cx="23421616" cy="2519243"/>
                <a:chOff x="534987" y="1647866"/>
                <a:chExt cx="23421616" cy="2519243"/>
              </a:xfrm>
            </p:grpSpPr>
            <p:sp>
              <p:nvSpPr>
                <p:cNvPr id="79" name="Rounded Rectangle 24">
                  <a:extLst>
                    <a:ext uri="{FF2B5EF4-FFF2-40B4-BE49-F238E27FC236}">
                      <a16:creationId xmlns:a16="http://schemas.microsoft.com/office/drawing/2014/main" id="{54B0BA9D-9201-4916-B9EC-21053A824FA2}"/>
                    </a:ext>
                  </a:extLst>
                </p:cNvPr>
                <p:cNvSpPr/>
                <p:nvPr/>
              </p:nvSpPr>
              <p:spPr bwMode="auto">
                <a:xfrm>
                  <a:off x="755649" y="1728318"/>
                  <a:ext cx="23200954" cy="2438791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/>
                </a:p>
              </p:txBody>
            </p:sp>
            <p:grpSp>
              <p:nvGrpSpPr>
                <p:cNvPr id="80" name="Group 79">
                  <a:extLst>
                    <a:ext uri="{FF2B5EF4-FFF2-40B4-BE49-F238E27FC236}">
                      <a16:creationId xmlns:a16="http://schemas.microsoft.com/office/drawing/2014/main" id="{A3EC4769-0E96-400F-8871-E010FC9D854A}"/>
                    </a:ext>
                  </a:extLst>
                </p:cNvPr>
                <p:cNvGrpSpPr/>
                <p:nvPr/>
              </p:nvGrpSpPr>
              <p:grpSpPr>
                <a:xfrm>
                  <a:off x="534987" y="1647866"/>
                  <a:ext cx="4686617" cy="1176337"/>
                  <a:chOff x="534987" y="1647866"/>
                  <a:chExt cx="4686617" cy="1176337"/>
                </a:xfrm>
              </p:grpSpPr>
              <p:sp>
                <p:nvSpPr>
                  <p:cNvPr id="81" name="Isosceles Triangle 44">
                    <a:extLst>
                      <a:ext uri="{FF2B5EF4-FFF2-40B4-BE49-F238E27FC236}">
                        <a16:creationId xmlns:a16="http://schemas.microsoft.com/office/drawing/2014/main" id="{18E6C501-6C9B-4632-953C-EB034240ADC5}"/>
                      </a:ext>
                    </a:extLst>
                  </p:cNvPr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82" name="Pentagon 27">
                    <a:extLst>
                      <a:ext uri="{FF2B5EF4-FFF2-40B4-BE49-F238E27FC236}">
                        <a16:creationId xmlns:a16="http://schemas.microsoft.com/office/drawing/2014/main" id="{1FE790E0-9FCB-4FD4-900B-9DA5F3EC2C9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4987" y="1647866"/>
                    <a:ext cx="4686617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83" name="Group 11">
                    <a:extLst>
                      <a:ext uri="{FF2B5EF4-FFF2-40B4-BE49-F238E27FC236}">
                        <a16:creationId xmlns:a16="http://schemas.microsoft.com/office/drawing/2014/main" id="{10D7872C-B08D-42E1-A4E0-A5B7024E1C16}"/>
                      </a:ext>
                    </a:extLst>
                  </p:cNvPr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86" name="Freeform 31">
                      <a:extLst>
                        <a:ext uri="{FF2B5EF4-FFF2-40B4-BE49-F238E27FC236}">
                          <a16:creationId xmlns:a16="http://schemas.microsoft.com/office/drawing/2014/main" id="{2C32E1AE-803A-4EE0-B7EC-9491990F9BA5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87" name="Freeform 32">
                      <a:extLst>
                        <a:ext uri="{FF2B5EF4-FFF2-40B4-BE49-F238E27FC236}">
                          <a16:creationId xmlns:a16="http://schemas.microsoft.com/office/drawing/2014/main" id="{0F3CB98F-91D6-453C-BD24-2E1CB530769C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88" name="Freeform 33">
                      <a:extLst>
                        <a:ext uri="{FF2B5EF4-FFF2-40B4-BE49-F238E27FC236}">
                          <a16:creationId xmlns:a16="http://schemas.microsoft.com/office/drawing/2014/main" id="{840B57CB-675D-44AA-805A-8F00D30A222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89" name="Rectangle 88">
                      <a:extLst>
                        <a:ext uri="{FF2B5EF4-FFF2-40B4-BE49-F238E27FC236}">
                          <a16:creationId xmlns:a16="http://schemas.microsoft.com/office/drawing/2014/main" id="{C485427B-916D-4F44-9A59-ADE7EE94FA1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90" name="Rectangle 89">
                      <a:extLst>
                        <a:ext uri="{FF2B5EF4-FFF2-40B4-BE49-F238E27FC236}">
                          <a16:creationId xmlns:a16="http://schemas.microsoft.com/office/drawing/2014/main" id="{5F8D7BCD-9E40-4014-AB13-03020EE21D2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91" name="Rectangle 90">
                      <a:extLst>
                        <a:ext uri="{FF2B5EF4-FFF2-40B4-BE49-F238E27FC236}">
                          <a16:creationId xmlns:a16="http://schemas.microsoft.com/office/drawing/2014/main" id="{116DE5C7-FC96-4D96-9FA2-AE0F585C6F2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92" name="Rectangle 91">
                      <a:extLst>
                        <a:ext uri="{FF2B5EF4-FFF2-40B4-BE49-F238E27FC236}">
                          <a16:creationId xmlns:a16="http://schemas.microsoft.com/office/drawing/2014/main" id="{5D030DB3-A94F-46B0-BF54-83D1341B55E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</p:grpSp>
              <p:sp>
                <p:nvSpPr>
                  <p:cNvPr id="84" name="Chevron 29">
                    <a:extLst>
                      <a:ext uri="{FF2B5EF4-FFF2-40B4-BE49-F238E27FC236}">
                        <a16:creationId xmlns:a16="http://schemas.microsoft.com/office/drawing/2014/main" id="{3BDCF365-7F18-4B87-A10F-43947C757DB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85" name="TextBox 13">
                    <a:extLst>
                      <a:ext uri="{FF2B5EF4-FFF2-40B4-BE49-F238E27FC236}">
                        <a16:creationId xmlns:a16="http://schemas.microsoft.com/office/drawing/2014/main" id="{BF5706C0-DEE5-4169-A2EB-60C5F3EBEAD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60165" y="1772359"/>
                    <a:ext cx="3631274" cy="64757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Hoạt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động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1</a:t>
                    </a:r>
                  </a:p>
                </p:txBody>
              </p:sp>
            </p:grpSp>
          </p:grpSp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1B60A252-DA7F-45EE-8986-FA5FD93EFB65}"/>
                  </a:ext>
                </a:extLst>
              </p:cNvPr>
              <p:cNvSpPr/>
              <p:nvPr/>
            </p:nvSpPr>
            <p:spPr>
              <a:xfrm>
                <a:off x="3682433" y="1933278"/>
                <a:ext cx="20571712" cy="929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ctr" fontAlgn="base">
                  <a:buClr>
                    <a:srgbClr val="0000FF"/>
                  </a:buClr>
                  <a:tabLst>
                    <a:tab pos="1259903" algn="l"/>
                  </a:tabLst>
                </a:pPr>
                <a:endParaRPr lang="en-US" sz="6000" dirty="0">
                  <a:latin typeface="+mj-lt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3D02A22B-6BF7-47E9-AB24-9ECCC60052BE}"/>
                </a:ext>
              </a:extLst>
            </p:cNvPr>
            <p:cNvSpPr txBox="1"/>
            <p:nvPr/>
          </p:nvSpPr>
          <p:spPr>
            <a:xfrm>
              <a:off x="5478952" y="3018933"/>
              <a:ext cx="7018201" cy="9699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aphicFrame>
          <p:nvGraphicFramePr>
            <p:cNvPr id="75" name="Object 74">
              <a:extLst>
                <a:ext uri="{FF2B5EF4-FFF2-40B4-BE49-F238E27FC236}">
                  <a16:creationId xmlns:a16="http://schemas.microsoft.com/office/drawing/2014/main" id="{2B102011-DE7D-4BB1-9F9A-B812B0514A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2590074"/>
                </p:ext>
              </p:extLst>
            </p:nvPr>
          </p:nvGraphicFramePr>
          <p:xfrm>
            <a:off x="7938273" y="4239547"/>
            <a:ext cx="6844352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3" name="Equation" r:id="rId3" imgW="6845040" imgH="1422360" progId="Equation.DSMT4">
                    <p:embed/>
                  </p:oleObj>
                </mc:Choice>
                <mc:Fallback>
                  <p:oleObj name="Equation" r:id="rId3" imgW="6845040" imgH="1422360" progId="Equation.DSMT4">
                    <p:embed/>
                    <p:pic>
                      <p:nvPicPr>
                        <p:cNvPr id="86" name="Object 85">
                          <a:extLst>
                            <a:ext uri="{FF2B5EF4-FFF2-40B4-BE49-F238E27FC236}">
                              <a16:creationId xmlns:a16="http://schemas.microsoft.com/office/drawing/2014/main" id="{1E8D06C7-1C38-4A48-BD7F-EB46E93128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938273" y="4239547"/>
                          <a:ext cx="6844352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50E09D65-C826-49C9-82A0-1EDEAF7640DE}"/>
              </a:ext>
            </a:extLst>
          </p:cNvPr>
          <p:cNvCxnSpPr>
            <a:cxnSpLocks/>
          </p:cNvCxnSpPr>
          <p:nvPr/>
        </p:nvCxnSpPr>
        <p:spPr>
          <a:xfrm>
            <a:off x="10752634" y="6858794"/>
            <a:ext cx="0" cy="606955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Oval Callout 10">
                <a:extLst>
                  <a:ext uri="{FF2B5EF4-FFF2-40B4-BE49-F238E27FC236}">
                    <a16:creationId xmlns:a16="http://schemas.microsoft.com/office/drawing/2014/main" id="{C1A7E731-E40B-4B13-A970-4F33130C6E7F}"/>
                  </a:ext>
                </a:extLst>
              </p:cNvPr>
              <p:cNvSpPr/>
              <p:nvPr/>
            </p:nvSpPr>
            <p:spPr>
              <a:xfrm>
                <a:off x="18992002" y="8293747"/>
                <a:ext cx="4819000" cy="2831787"/>
              </a:xfrm>
              <a:prstGeom prst="wedgeEllipseCallout">
                <a:avLst/>
              </a:prstGeom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 dirty="0">
                            <a:latin typeface="Cambria Math"/>
                          </a:rPr>
                          <m:t>(</m:t>
                        </m:r>
                        <m:func>
                          <m:funcPr>
                            <m:ctrlPr>
                              <a:rPr lang="vi-VN" sz="4400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4400" b="0" i="0" dirty="0" smtClean="0">
                                <a:latin typeface="Cambria Math" panose="02040503050406030204" pitchFamily="18" charset="0"/>
                              </a:rPr>
                              <m:t>co</m:t>
                            </m:r>
                            <m:r>
                              <a:rPr lang="en-US" sz="44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fName>
                          <m:e>
                            <m:r>
                              <a:rPr lang="vi-VN" sz="4400" i="1" dirty="0">
                                <a:latin typeface="Cambria Math"/>
                              </a:rPr>
                              <m:t>𝑥</m:t>
                            </m:r>
                            <m:r>
                              <a:rPr lang="vi-VN" sz="4400" i="1" dirty="0">
                                <a:latin typeface="Cambria Math"/>
                              </a:rPr>
                              <m:t>)</m:t>
                            </m:r>
                          </m:e>
                        </m:func>
                      </m:e>
                      <m:sup>
                        <m:r>
                          <a:rPr lang="vi-VN" sz="4400" i="1" dirty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???</a:t>
                </a:r>
              </a:p>
            </p:txBody>
          </p:sp>
        </mc:Choice>
        <mc:Fallback xmlns="">
          <p:sp>
            <p:nvSpPr>
              <p:cNvPr id="166" name="Oval Callout 10">
                <a:extLst>
                  <a:ext uri="{FF2B5EF4-FFF2-40B4-BE49-F238E27FC236}">
                    <a16:creationId xmlns:a16="http://schemas.microsoft.com/office/drawing/2014/main" id="{C1A7E731-E40B-4B13-A970-4F33130C6E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2002" y="8293747"/>
                <a:ext cx="4819000" cy="2831787"/>
              </a:xfrm>
              <a:prstGeom prst="wedgeEllipseCallou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7" name="Group 166">
            <a:extLst>
              <a:ext uri="{FF2B5EF4-FFF2-40B4-BE49-F238E27FC236}">
                <a16:creationId xmlns:a16="http://schemas.microsoft.com/office/drawing/2014/main" id="{18B295C7-C605-41AF-951A-680D6A8987FE}"/>
              </a:ext>
            </a:extLst>
          </p:cNvPr>
          <p:cNvGrpSpPr/>
          <p:nvPr/>
        </p:nvGrpSpPr>
        <p:grpSpPr>
          <a:xfrm>
            <a:off x="12804352" y="11934608"/>
            <a:ext cx="4888917" cy="1536700"/>
            <a:chOff x="13233342" y="11285867"/>
            <a:chExt cx="4888917" cy="1536700"/>
          </a:xfrm>
        </p:grpSpPr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0BC95F57-8C1F-427B-AB02-670C7F816D09}"/>
                </a:ext>
              </a:extLst>
            </p:cNvPr>
            <p:cNvSpPr txBox="1"/>
            <p:nvPr/>
          </p:nvSpPr>
          <p:spPr>
            <a:xfrm>
              <a:off x="13233342" y="11618477"/>
              <a:ext cx="2852798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ậy</a:t>
              </a:r>
              <a:endParaRPr lang="en-GB" dirty="0"/>
            </a:p>
          </p:txBody>
        </p:sp>
        <p:graphicFrame>
          <p:nvGraphicFramePr>
            <p:cNvPr id="171" name="Object 170">
              <a:extLst>
                <a:ext uri="{FF2B5EF4-FFF2-40B4-BE49-F238E27FC236}">
                  <a16:creationId xmlns:a16="http://schemas.microsoft.com/office/drawing/2014/main" id="{65E27F52-78F2-4264-91D4-6CD21B2BF6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5446264"/>
                </p:ext>
              </p:extLst>
            </p:nvPr>
          </p:nvGraphicFramePr>
          <p:xfrm>
            <a:off x="14351365" y="11333709"/>
            <a:ext cx="3670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4" name="Equation" r:id="rId6" imgW="3670200" imgH="1282680" progId="Equation.DSMT4">
                    <p:embed/>
                  </p:oleObj>
                </mc:Choice>
                <mc:Fallback>
                  <p:oleObj name="Equation" r:id="rId6" imgW="3670200" imgH="1282680" progId="Equation.DSMT4">
                    <p:embed/>
                    <p:pic>
                      <p:nvPicPr>
                        <p:cNvPr id="107" name="Object 106">
                          <a:extLst>
                            <a:ext uri="{FF2B5EF4-FFF2-40B4-BE49-F238E27FC236}">
                              <a16:creationId xmlns:a16="http://schemas.microsoft.com/office/drawing/2014/main" id="{A147957D-819B-4842-B7D2-09E81A183B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351365" y="11333709"/>
                          <a:ext cx="3670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" name="Rectangle 172">
              <a:extLst>
                <a:ext uri="{FF2B5EF4-FFF2-40B4-BE49-F238E27FC236}">
                  <a16:creationId xmlns:a16="http://schemas.microsoft.com/office/drawing/2014/main" id="{30F5F638-4866-4A69-BD43-2C34D8DCA653}"/>
                </a:ext>
              </a:extLst>
            </p:cNvPr>
            <p:cNvSpPr/>
            <p:nvPr/>
          </p:nvSpPr>
          <p:spPr>
            <a:xfrm>
              <a:off x="14206634" y="11285867"/>
              <a:ext cx="3915625" cy="1536700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22CCE066-AD5F-4995-9C3D-0295FB5861CE}"/>
              </a:ext>
            </a:extLst>
          </p:cNvPr>
          <p:cNvGrpSpPr/>
          <p:nvPr/>
        </p:nvGrpSpPr>
        <p:grpSpPr>
          <a:xfrm>
            <a:off x="11328697" y="7113761"/>
            <a:ext cx="4716873" cy="1855316"/>
            <a:chOff x="8064953" y="8908950"/>
            <a:chExt cx="4716873" cy="1855316"/>
          </a:xfrm>
        </p:grpSpPr>
        <p:sp>
          <p:nvSpPr>
            <p:cNvPr id="175" name="Rectangle 174">
              <a:extLst>
                <a:ext uri="{FF2B5EF4-FFF2-40B4-BE49-F238E27FC236}">
                  <a16:creationId xmlns:a16="http://schemas.microsoft.com/office/drawing/2014/main" id="{59F98AC6-CFF3-4C56-9402-91DEAA5D848A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77" name="Object 176">
              <a:extLst>
                <a:ext uri="{FF2B5EF4-FFF2-40B4-BE49-F238E27FC236}">
                  <a16:creationId xmlns:a16="http://schemas.microsoft.com/office/drawing/2014/main" id="{90D415D5-9FE0-4CF9-B74A-0701A8D03E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5166332"/>
                </p:ext>
              </p:extLst>
            </p:nvPr>
          </p:nvGraphicFramePr>
          <p:xfrm>
            <a:off x="8544457" y="9147479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5" name="Equation" r:id="rId8" imgW="3632040" imgH="1282680" progId="Equation.DSMT4">
                    <p:embed/>
                  </p:oleObj>
                </mc:Choice>
                <mc:Fallback>
                  <p:oleObj name="Equation" r:id="rId8" imgW="3632040" imgH="12826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8718444D-6433-4C4A-88A4-B74DD90E2E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544457" y="9147479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4A94A37-7FED-4983-8F0B-C6A456E0C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145154"/>
              </p:ext>
            </p:extLst>
          </p:nvPr>
        </p:nvGraphicFramePr>
        <p:xfrm>
          <a:off x="1771017" y="7805142"/>
          <a:ext cx="41148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Equation" r:id="rId10" imgW="4114800" imgH="3085920" progId="Equation.DSMT4">
                  <p:embed/>
                </p:oleObj>
              </mc:Choice>
              <mc:Fallback>
                <p:oleObj name="Equation" r:id="rId10" imgW="4114800" imgH="308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71017" y="7805142"/>
                        <a:ext cx="4114800" cy="308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3924AAE-00D3-4DCC-9CA3-8A5D014E4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326461"/>
              </p:ext>
            </p:extLst>
          </p:nvPr>
        </p:nvGraphicFramePr>
        <p:xfrm>
          <a:off x="6060654" y="8609485"/>
          <a:ext cx="2171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Equation" r:id="rId12" imgW="2171520" imgH="1282680" progId="Equation.DSMT4">
                  <p:embed/>
                </p:oleObj>
              </mc:Choice>
              <mc:Fallback>
                <p:oleObj name="Equation" r:id="rId12" imgW="217152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60654" y="8609485"/>
                        <a:ext cx="21717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8" name="Group 177">
            <a:extLst>
              <a:ext uri="{FF2B5EF4-FFF2-40B4-BE49-F238E27FC236}">
                <a16:creationId xmlns:a16="http://schemas.microsoft.com/office/drawing/2014/main" id="{35AD5CE5-2664-438C-A23B-446C81DA50E3}"/>
              </a:ext>
            </a:extLst>
          </p:cNvPr>
          <p:cNvGrpSpPr/>
          <p:nvPr/>
        </p:nvGrpSpPr>
        <p:grpSpPr>
          <a:xfrm>
            <a:off x="11328696" y="9893573"/>
            <a:ext cx="4716873" cy="1855316"/>
            <a:chOff x="8064953" y="8908950"/>
            <a:chExt cx="4716873" cy="1855316"/>
          </a:xfrm>
        </p:grpSpPr>
        <p:sp>
          <p:nvSpPr>
            <p:cNvPr id="179" name="Rectangle 178">
              <a:extLst>
                <a:ext uri="{FF2B5EF4-FFF2-40B4-BE49-F238E27FC236}">
                  <a16:creationId xmlns:a16="http://schemas.microsoft.com/office/drawing/2014/main" id="{A777C321-832E-4EB6-B5A7-9B8DA5948918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80" name="Object 179">
              <a:extLst>
                <a:ext uri="{FF2B5EF4-FFF2-40B4-BE49-F238E27FC236}">
                  <a16:creationId xmlns:a16="http://schemas.microsoft.com/office/drawing/2014/main" id="{7F097E72-D1BC-4FE9-A3EF-2A9A081789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3000673"/>
                </p:ext>
              </p:extLst>
            </p:nvPr>
          </p:nvGraphicFramePr>
          <p:xfrm>
            <a:off x="8322207" y="9119891"/>
            <a:ext cx="4076700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8" name="Equation" r:id="rId14" imgW="4076640" imgH="1422360" progId="Equation.DSMT4">
                    <p:embed/>
                  </p:oleObj>
                </mc:Choice>
                <mc:Fallback>
                  <p:oleObj name="Equation" r:id="rId14" imgW="4076640" imgH="1422360" progId="Equation.DSMT4">
                    <p:embed/>
                    <p:pic>
                      <p:nvPicPr>
                        <p:cNvPr id="177" name="Object 176">
                          <a:extLst>
                            <a:ext uri="{FF2B5EF4-FFF2-40B4-BE49-F238E27FC236}">
                              <a16:creationId xmlns:a16="http://schemas.microsoft.com/office/drawing/2014/main" id="{90D415D5-9FE0-4CF9-B74A-0701A8D03E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322207" y="9119891"/>
                          <a:ext cx="4076700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6C5DAE0-1649-4236-9DFF-5DB7473EE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00746"/>
              </p:ext>
            </p:extLst>
          </p:nvPr>
        </p:nvGraphicFramePr>
        <p:xfrm>
          <a:off x="6570714" y="9424034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9" name="Equation" r:id="rId16" imgW="1257120" imgH="571320" progId="Equation.DSMT4">
                  <p:embed/>
                </p:oleObj>
              </mc:Choice>
              <mc:Fallback>
                <p:oleObj name="Equation" r:id="rId16" imgW="12571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70714" y="9424034"/>
                        <a:ext cx="1257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" name="Group 188">
            <a:extLst>
              <a:ext uri="{FF2B5EF4-FFF2-40B4-BE49-F238E27FC236}">
                <a16:creationId xmlns:a16="http://schemas.microsoft.com/office/drawing/2014/main" id="{E5FBA3CB-4CA0-468F-A96D-AB091D492797}"/>
              </a:ext>
            </a:extLst>
          </p:cNvPr>
          <p:cNvGrpSpPr/>
          <p:nvPr/>
        </p:nvGrpSpPr>
        <p:grpSpPr>
          <a:xfrm>
            <a:off x="12109440" y="7502004"/>
            <a:ext cx="6613012" cy="784965"/>
            <a:chOff x="13277906" y="7857453"/>
            <a:chExt cx="6613012" cy="784965"/>
          </a:xfrm>
        </p:grpSpPr>
        <p:sp>
          <p:nvSpPr>
            <p:cNvPr id="190" name="TextBox 189">
              <a:extLst>
                <a:ext uri="{FF2B5EF4-FFF2-40B4-BE49-F238E27FC236}">
                  <a16:creationId xmlns:a16="http://schemas.microsoft.com/office/drawing/2014/main" id="{084665B2-9E39-400E-814A-96D4DBAC24B7}"/>
                </a:ext>
              </a:extLst>
            </p:cNvPr>
            <p:cNvSpPr txBox="1"/>
            <p:nvPr/>
          </p:nvSpPr>
          <p:spPr>
            <a:xfrm>
              <a:off x="13277906" y="7857453"/>
              <a:ext cx="5918196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ới</a:t>
              </a:r>
              <a:r>
                <a:rPr lang="en-US" dirty="0"/>
                <a:t> </a:t>
              </a:r>
              <a:endParaRPr lang="en-GB" dirty="0"/>
            </a:p>
          </p:txBody>
        </p:sp>
        <p:graphicFrame>
          <p:nvGraphicFramePr>
            <p:cNvPr id="191" name="Object 190">
              <a:extLst>
                <a:ext uri="{FF2B5EF4-FFF2-40B4-BE49-F238E27FC236}">
                  <a16:creationId xmlns:a16="http://schemas.microsoft.com/office/drawing/2014/main" id="{D44A10E4-A8CF-4FFF-ADC5-23CFA031A8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429143"/>
                </p:ext>
              </p:extLst>
            </p:nvPr>
          </p:nvGraphicFramePr>
          <p:xfrm>
            <a:off x="14366418" y="7905818"/>
            <a:ext cx="55245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0" name="Equation" r:id="rId18" imgW="5524200" imgH="736560" progId="Equation.DSMT4">
                    <p:embed/>
                  </p:oleObj>
                </mc:Choice>
                <mc:Fallback>
                  <p:oleObj name="Equation" r:id="rId18" imgW="5524200" imgH="7365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2CAC45FE-B4D2-4AAA-B7BC-8BB1F18C10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4366418" y="7905818"/>
                          <a:ext cx="55245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6745420F-E7A9-4344-8396-726F3E18324B}"/>
              </a:ext>
            </a:extLst>
          </p:cNvPr>
          <p:cNvGrpSpPr/>
          <p:nvPr/>
        </p:nvGrpSpPr>
        <p:grpSpPr>
          <a:xfrm>
            <a:off x="12109440" y="8920297"/>
            <a:ext cx="5583829" cy="1422400"/>
            <a:chOff x="13277906" y="9051298"/>
            <a:chExt cx="5583829" cy="1422400"/>
          </a:xfrm>
        </p:grpSpPr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23E0B860-DD60-48BD-9751-9006079A1B14}"/>
                </a:ext>
              </a:extLst>
            </p:cNvPr>
            <p:cNvSpPr txBox="1"/>
            <p:nvPr/>
          </p:nvSpPr>
          <p:spPr>
            <a:xfrm>
              <a:off x="13277906" y="9311603"/>
              <a:ext cx="2532337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a </a:t>
              </a:r>
              <a:r>
                <a:rPr lang="en-US" dirty="0" err="1"/>
                <a:t>có</a:t>
              </a:r>
              <a:endParaRPr lang="en-GB" dirty="0"/>
            </a:p>
          </p:txBody>
        </p:sp>
        <p:graphicFrame>
          <p:nvGraphicFramePr>
            <p:cNvPr id="194" name="Object 193">
              <a:extLst>
                <a:ext uri="{FF2B5EF4-FFF2-40B4-BE49-F238E27FC236}">
                  <a16:creationId xmlns:a16="http://schemas.microsoft.com/office/drawing/2014/main" id="{C966F18D-72C5-4A6C-ADEB-3A229E0D37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0956000"/>
                </p:ext>
              </p:extLst>
            </p:nvPr>
          </p:nvGraphicFramePr>
          <p:xfrm>
            <a:off x="14785035" y="9051298"/>
            <a:ext cx="4076700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1" name="Equation" r:id="rId20" imgW="4076640" imgH="1422360" progId="Equation.DSMT4">
                    <p:embed/>
                  </p:oleObj>
                </mc:Choice>
                <mc:Fallback>
                  <p:oleObj name="Equation" r:id="rId20" imgW="4076640" imgH="142236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6F2B7BD6-1418-4AE0-A1BE-703BEDA969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4785035" y="9051298"/>
                          <a:ext cx="4076700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" name="Object 194">
            <a:extLst>
              <a:ext uri="{FF2B5EF4-FFF2-40B4-BE49-F238E27FC236}">
                <a16:creationId xmlns:a16="http://schemas.microsoft.com/office/drawing/2014/main" id="{D84EBBC8-A808-4B05-8C16-967A9972A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83175"/>
              </p:ext>
            </p:extLst>
          </p:nvPr>
        </p:nvGraphicFramePr>
        <p:xfrm>
          <a:off x="12567104" y="10321079"/>
          <a:ext cx="6705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2" name="Equation" r:id="rId22" imgW="6705360" imgH="1625400" progId="Equation.DSMT4">
                  <p:embed/>
                </p:oleObj>
              </mc:Choice>
              <mc:Fallback>
                <p:oleObj name="Equation" r:id="rId22" imgW="6705360" imgH="16254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3F99AA2-AB9D-4C47-8801-2CE8CAB723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567104" y="10321079"/>
                        <a:ext cx="67056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597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Group 99">
            <a:extLst>
              <a:ext uri="{FF2B5EF4-FFF2-40B4-BE49-F238E27FC236}">
                <a16:creationId xmlns:a16="http://schemas.microsoft.com/office/drawing/2014/main" id="{65AECB06-5B7C-4A3C-8E25-C96C254FEA11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FE2621C4-D6EF-4089-A2F1-AA1F37D74B8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cot x </a:t>
              </a:r>
            </a:p>
          </p:txBody>
        </p:sp>
        <p:sp>
          <p:nvSpPr>
            <p:cNvPr id="102" name="Rounded Rectangle 7">
              <a:extLst>
                <a:ext uri="{FF2B5EF4-FFF2-40B4-BE49-F238E27FC236}">
                  <a16:creationId xmlns:a16="http://schemas.microsoft.com/office/drawing/2014/main" id="{52A1EC2D-909E-44DE-AC62-CC2C12E2A92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54DA729D-0EFD-452A-A7D8-2E0F864B0118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C4BD63D-88CD-4E77-9E4D-E198FF84759A}"/>
              </a:ext>
            </a:extLst>
          </p:cNvPr>
          <p:cNvGrpSpPr/>
          <p:nvPr/>
        </p:nvGrpSpPr>
        <p:grpSpPr>
          <a:xfrm>
            <a:off x="690385" y="3130250"/>
            <a:ext cx="22325581" cy="2504408"/>
            <a:chOff x="681563" y="2817893"/>
            <a:chExt cx="22325581" cy="2504408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4EEEAF5-9E2E-46B1-97E6-5FE4D9146036}"/>
                </a:ext>
              </a:extLst>
            </p:cNvPr>
            <p:cNvGrpSpPr/>
            <p:nvPr/>
          </p:nvGrpSpPr>
          <p:grpSpPr>
            <a:xfrm>
              <a:off x="681563" y="2817893"/>
              <a:ext cx="22325581" cy="2504408"/>
              <a:chOff x="1076414" y="4334804"/>
              <a:chExt cx="22325581" cy="3726030"/>
            </a:xfrm>
          </p:grpSpPr>
          <p:sp>
            <p:nvSpPr>
              <p:cNvPr id="122" name="Rounded Rectangle 38">
                <a:extLst>
                  <a:ext uri="{FF2B5EF4-FFF2-40B4-BE49-F238E27FC236}">
                    <a16:creationId xmlns:a16="http://schemas.microsoft.com/office/drawing/2014/main" id="{23FAE2C4-2233-4D12-BC3D-437066C5A69C}"/>
                  </a:ext>
                </a:extLst>
              </p:cNvPr>
              <p:cNvSpPr/>
              <p:nvPr/>
            </p:nvSpPr>
            <p:spPr>
              <a:xfrm>
                <a:off x="1533269" y="4671090"/>
                <a:ext cx="21868726" cy="338974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06" name="Group 65">
                <a:extLst>
                  <a:ext uri="{FF2B5EF4-FFF2-40B4-BE49-F238E27FC236}">
                    <a16:creationId xmlns:a16="http://schemas.microsoft.com/office/drawing/2014/main" id="{063B297E-AFD1-4830-9E0F-9B80A3F8FEBD}"/>
                  </a:ext>
                </a:extLst>
              </p:cNvPr>
              <p:cNvGrpSpPr/>
              <p:nvPr/>
            </p:nvGrpSpPr>
            <p:grpSpPr>
              <a:xfrm>
                <a:off x="1076414" y="4334804"/>
                <a:ext cx="4207010" cy="1311492"/>
                <a:chOff x="166396" y="8711991"/>
                <a:chExt cx="4207010" cy="1311492"/>
              </a:xfrm>
            </p:grpSpPr>
            <p:sp>
              <p:nvSpPr>
                <p:cNvPr id="107" name="Freeform 20">
                  <a:extLst>
                    <a:ext uri="{FF2B5EF4-FFF2-40B4-BE49-F238E27FC236}">
                      <a16:creationId xmlns:a16="http://schemas.microsoft.com/office/drawing/2014/main" id="{37715C82-5E65-47A0-8C52-C705B5AE18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5098" y="8755080"/>
                  <a:ext cx="3958308" cy="126840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08" name="Group 7">
                  <a:extLst>
                    <a:ext uri="{FF2B5EF4-FFF2-40B4-BE49-F238E27FC236}">
                      <a16:creationId xmlns:a16="http://schemas.microsoft.com/office/drawing/2014/main" id="{B95FC4E0-B034-4FA6-876F-8E3A60DEEA57}"/>
                    </a:ext>
                  </a:extLst>
                </p:cNvPr>
                <p:cNvGrpSpPr/>
                <p:nvPr/>
              </p:nvGrpSpPr>
              <p:grpSpPr>
                <a:xfrm>
                  <a:off x="166396" y="8780581"/>
                  <a:ext cx="702538" cy="704911"/>
                  <a:chOff x="-145995" y="8633545"/>
                  <a:chExt cx="787401" cy="790061"/>
                </a:xfrm>
              </p:grpSpPr>
              <p:sp>
                <p:nvSpPr>
                  <p:cNvPr id="110" name="Freeform 45">
                    <a:extLst>
                      <a:ext uri="{FF2B5EF4-FFF2-40B4-BE49-F238E27FC236}">
                        <a16:creationId xmlns:a16="http://schemas.microsoft.com/office/drawing/2014/main" id="{ABC228BB-687A-4A70-928C-E1AFC25248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1" name="Freeform 46">
                    <a:extLst>
                      <a:ext uri="{FF2B5EF4-FFF2-40B4-BE49-F238E27FC236}">
                        <a16:creationId xmlns:a16="http://schemas.microsoft.com/office/drawing/2014/main" id="{7C59F92B-DE6C-49FC-B4DF-DFC9DD507F2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2" name="Freeform 47">
                    <a:extLst>
                      <a:ext uri="{FF2B5EF4-FFF2-40B4-BE49-F238E27FC236}">
                        <a16:creationId xmlns:a16="http://schemas.microsoft.com/office/drawing/2014/main" id="{42F1DDE3-30D2-4B31-81B9-82155B9CA8D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3" name="Freeform 48">
                    <a:extLst>
                      <a:ext uri="{FF2B5EF4-FFF2-40B4-BE49-F238E27FC236}">
                        <a16:creationId xmlns:a16="http://schemas.microsoft.com/office/drawing/2014/main" id="{9F604E14-B2E9-4FE9-8E23-2F58654D050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4" name="Freeform 49">
                    <a:extLst>
                      <a:ext uri="{FF2B5EF4-FFF2-40B4-BE49-F238E27FC236}">
                        <a16:creationId xmlns:a16="http://schemas.microsoft.com/office/drawing/2014/main" id="{A11FC773-3FDC-4FBC-8523-2C1FB756592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5" name="Freeform 50">
                    <a:extLst>
                      <a:ext uri="{FF2B5EF4-FFF2-40B4-BE49-F238E27FC236}">
                        <a16:creationId xmlns:a16="http://schemas.microsoft.com/office/drawing/2014/main" id="{B31D870C-FC5A-4F3C-8536-684D8C7C144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6" name="Freeform 51">
                    <a:extLst>
                      <a:ext uri="{FF2B5EF4-FFF2-40B4-BE49-F238E27FC236}">
                        <a16:creationId xmlns:a16="http://schemas.microsoft.com/office/drawing/2014/main" id="{B163D83F-1623-4EC4-A0FB-EB8EACA6470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7" name="Freeform 52">
                    <a:extLst>
                      <a:ext uri="{FF2B5EF4-FFF2-40B4-BE49-F238E27FC236}">
                        <a16:creationId xmlns:a16="http://schemas.microsoft.com/office/drawing/2014/main" id="{D97A9310-D0F7-4344-ACEE-787F0D3522C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5"/>
                    <a:ext cx="787400" cy="721801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8" name="Rectangle 53">
                    <a:extLst>
                      <a:ext uri="{FF2B5EF4-FFF2-40B4-BE49-F238E27FC236}">
                        <a16:creationId xmlns:a16="http://schemas.microsoft.com/office/drawing/2014/main" id="{B6C43314-59ED-4A5C-9DE8-FD4C2192F6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9" name="Rectangle 54">
                    <a:extLst>
                      <a:ext uri="{FF2B5EF4-FFF2-40B4-BE49-F238E27FC236}">
                        <a16:creationId xmlns:a16="http://schemas.microsoft.com/office/drawing/2014/main" id="{CB457458-15D3-413D-B49A-86A6BCDCEE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0" name="Freeform 55">
                    <a:extLst>
                      <a:ext uri="{FF2B5EF4-FFF2-40B4-BE49-F238E27FC236}">
                        <a16:creationId xmlns:a16="http://schemas.microsoft.com/office/drawing/2014/main" id="{AF5A79B9-A6AD-45CF-9B1E-80F67DFAAB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1" name="Freeform 56">
                    <a:extLst>
                      <a:ext uri="{FF2B5EF4-FFF2-40B4-BE49-F238E27FC236}">
                        <a16:creationId xmlns:a16="http://schemas.microsoft.com/office/drawing/2014/main" id="{AF266AB8-A764-4B1B-A9F4-7441C82842F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09" name="TextBox 108">
                  <a:extLst>
                    <a:ext uri="{FF2B5EF4-FFF2-40B4-BE49-F238E27FC236}">
                      <a16:creationId xmlns:a16="http://schemas.microsoft.com/office/drawing/2014/main" id="{88D6F6DB-D394-4334-8DD4-2B2D749960F9}"/>
                    </a:ext>
                  </a:extLst>
                </p:cNvPr>
                <p:cNvSpPr txBox="1"/>
                <p:nvPr/>
              </p:nvSpPr>
              <p:spPr>
                <a:xfrm>
                  <a:off x="900093" y="8711991"/>
                  <a:ext cx="2988319" cy="11905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ý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 </a:t>
                  </a:r>
                </a:p>
              </p:txBody>
            </p:sp>
          </p:grp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FDA461E-E47A-4FBC-972D-1D39038E85C8}"/>
                </a:ext>
              </a:extLst>
            </p:cNvPr>
            <p:cNvGrpSpPr/>
            <p:nvPr/>
          </p:nvGrpSpPr>
          <p:grpSpPr>
            <a:xfrm>
              <a:off x="1471731" y="3526616"/>
              <a:ext cx="17306525" cy="1536700"/>
              <a:chOff x="1471731" y="3526616"/>
              <a:chExt cx="17306525" cy="1536700"/>
            </a:xfrm>
          </p:grpSpPr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B5E3CF4-68F9-44D1-A1E1-0B5EF6575A53}"/>
                  </a:ext>
                </a:extLst>
              </p:cNvPr>
              <p:cNvSpPr/>
              <p:nvPr/>
            </p:nvSpPr>
            <p:spPr>
              <a:xfrm>
                <a:off x="1471731" y="3910246"/>
                <a:ext cx="1557658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= cot x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id="{007EC786-D660-4073-B939-AC0E6E02CFA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743812" y="4090070"/>
              <a:ext cx="30099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89" name="Equation" r:id="rId3" imgW="3009600" imgH="583920" progId="Equation.DSMT4">
                      <p:embed/>
                    </p:oleObj>
                  </mc:Choice>
                  <mc:Fallback>
                    <p:oleObj name="Equation" r:id="rId3" imgW="3009600" imgH="583920" progId="Equation.DSMT4">
                      <p:embed/>
                      <p:pic>
                        <p:nvPicPr>
                          <p:cNvPr id="5" name="Object 4">
                            <a:extLst>
                              <a:ext uri="{FF2B5EF4-FFF2-40B4-BE49-F238E27FC236}">
                                <a16:creationId xmlns:a16="http://schemas.microsoft.com/office/drawing/2014/main" id="{007EC786-D660-4073-B939-AC0E6E02CFA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743812" y="4090070"/>
                            <a:ext cx="3009900" cy="584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67">
                <a:extLst>
                  <a:ext uri="{FF2B5EF4-FFF2-40B4-BE49-F238E27FC236}">
                    <a16:creationId xmlns:a16="http://schemas.microsoft.com/office/drawing/2014/main" id="{5CA46A56-9FAC-4424-A945-47FCB4FE3A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048616" y="3643693"/>
              <a:ext cx="3543300" cy="1282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90" name="Equation" r:id="rId5" imgW="3543120" imgH="1282680" progId="Equation.DSMT4">
                      <p:embed/>
                    </p:oleObj>
                  </mc:Choice>
                  <mc:Fallback>
                    <p:oleObj name="Equation" r:id="rId5" imgW="3543120" imgH="1282680" progId="Equation.DSMT4">
                      <p:embed/>
                      <p:pic>
                        <p:nvPicPr>
                          <p:cNvPr id="168" name="Object 167">
                            <a:extLst>
                              <a:ext uri="{FF2B5EF4-FFF2-40B4-BE49-F238E27FC236}">
                                <a16:creationId xmlns:a16="http://schemas.microsoft.com/office/drawing/2014/main" id="{5CA46A56-9FAC-4424-A945-47FCB4FE3A7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5048616" y="3643693"/>
                            <a:ext cx="3543300" cy="1282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9" name="Rectangle 168">
                <a:extLst>
                  <a:ext uri="{FF2B5EF4-FFF2-40B4-BE49-F238E27FC236}">
                    <a16:creationId xmlns:a16="http://schemas.microsoft.com/office/drawing/2014/main" id="{8BC00D97-25C4-4AAA-B108-4ADC54C40707}"/>
                  </a:ext>
                </a:extLst>
              </p:cNvPr>
              <p:cNvSpPr/>
              <p:nvPr/>
            </p:nvSpPr>
            <p:spPr>
              <a:xfrm>
                <a:off x="14862631" y="3526616"/>
                <a:ext cx="3915625" cy="1536700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EBA5F28B-4DDE-4B0E-BCE1-88D2F27E30E7}"/>
              </a:ext>
            </a:extLst>
          </p:cNvPr>
          <p:cNvGrpSpPr/>
          <p:nvPr/>
        </p:nvGrpSpPr>
        <p:grpSpPr>
          <a:xfrm>
            <a:off x="1147240" y="8893238"/>
            <a:ext cx="21881625" cy="3366156"/>
            <a:chOff x="1147240" y="8893238"/>
            <a:chExt cx="21881625" cy="3366156"/>
          </a:xfrm>
        </p:grpSpPr>
        <p:sp>
          <p:nvSpPr>
            <p:cNvPr id="183" name="Rounded Rectangle 24">
              <a:extLst>
                <a:ext uri="{FF2B5EF4-FFF2-40B4-BE49-F238E27FC236}">
                  <a16:creationId xmlns:a16="http://schemas.microsoft.com/office/drawing/2014/main" id="{57CD471B-EF1A-495A-88AE-CD1C21CC5DA0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BCD22BC-D52C-4556-A04E-EA458CD5ECBA}"/>
                </a:ext>
              </a:extLst>
            </p:cNvPr>
            <p:cNvGrpSpPr/>
            <p:nvPr/>
          </p:nvGrpSpPr>
          <p:grpSpPr>
            <a:xfrm>
              <a:off x="1147240" y="8893238"/>
              <a:ext cx="18997738" cy="2216087"/>
              <a:chOff x="1147240" y="6843531"/>
              <a:chExt cx="18997738" cy="2216087"/>
            </a:xfrm>
          </p:grpSpPr>
          <p:grpSp>
            <p:nvGrpSpPr>
              <p:cNvPr id="133" name="Group 67">
                <a:extLst>
                  <a:ext uri="{FF2B5EF4-FFF2-40B4-BE49-F238E27FC236}">
                    <a16:creationId xmlns:a16="http://schemas.microsoft.com/office/drawing/2014/main" id="{2978F1D4-A464-423E-8CF3-AE420ED57C2B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1"/>
                <a:chOff x="1311958" y="3405486"/>
                <a:chExt cx="3251532" cy="960562"/>
              </a:xfrm>
            </p:grpSpPr>
            <p:sp>
              <p:nvSpPr>
                <p:cNvPr id="134" name="Freeform 20">
                  <a:extLst>
                    <a:ext uri="{FF2B5EF4-FFF2-40B4-BE49-F238E27FC236}">
                      <a16:creationId xmlns:a16="http://schemas.microsoft.com/office/drawing/2014/main" id="{F691410E-F608-4C31-B56B-A6B8098C4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CF9CABA0-073B-474C-AC40-3A76E01E2ED3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  <p:grpSp>
              <p:nvGrpSpPr>
                <p:cNvPr id="136" name="Group 70">
                  <a:extLst>
                    <a:ext uri="{FF2B5EF4-FFF2-40B4-BE49-F238E27FC236}">
                      <a16:creationId xmlns:a16="http://schemas.microsoft.com/office/drawing/2014/main" id="{7E9A944B-9D12-452C-BD5E-D54463450610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7" name="Rectangle 136">
                    <a:extLst>
                      <a:ext uri="{FF2B5EF4-FFF2-40B4-BE49-F238E27FC236}">
                        <a16:creationId xmlns:a16="http://schemas.microsoft.com/office/drawing/2014/main" id="{A7E82DC1-9E2A-48DC-8B06-D402A8F3DF38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8" name="Freeform 13">
                    <a:extLst>
                      <a:ext uri="{FF2B5EF4-FFF2-40B4-BE49-F238E27FC236}">
                        <a16:creationId xmlns:a16="http://schemas.microsoft.com/office/drawing/2014/main" id="{944567E7-9E29-4D69-91FB-4A7685F126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9" name="Freeform 14">
                    <a:extLst>
                      <a:ext uri="{FF2B5EF4-FFF2-40B4-BE49-F238E27FC236}">
                        <a16:creationId xmlns:a16="http://schemas.microsoft.com/office/drawing/2014/main" id="{EDFDAC3A-564B-43B7-B88F-0911E0FA2DE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0" name="Freeform 15">
                    <a:extLst>
                      <a:ext uri="{FF2B5EF4-FFF2-40B4-BE49-F238E27FC236}">
                        <a16:creationId xmlns:a16="http://schemas.microsoft.com/office/drawing/2014/main" id="{9251BD58-F41B-4F76-B7C0-0B7C2E795C1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1" name="Freeform 16">
                    <a:extLst>
                      <a:ext uri="{FF2B5EF4-FFF2-40B4-BE49-F238E27FC236}">
                        <a16:creationId xmlns:a16="http://schemas.microsoft.com/office/drawing/2014/main" id="{A7D07DAF-49F8-4A1B-ABCB-F73BB5B4617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2" name="Freeform 17">
                    <a:extLst>
                      <a:ext uri="{FF2B5EF4-FFF2-40B4-BE49-F238E27FC236}">
                        <a16:creationId xmlns:a16="http://schemas.microsoft.com/office/drawing/2014/main" id="{08AAB2C0-734C-4F4B-8A9B-1737377889A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3" name="Freeform 18">
                    <a:extLst>
                      <a:ext uri="{FF2B5EF4-FFF2-40B4-BE49-F238E27FC236}">
                        <a16:creationId xmlns:a16="http://schemas.microsoft.com/office/drawing/2014/main" id="{4EC9AE61-47D8-4325-8E23-7DC49056D41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4" name="Freeform 19">
                    <a:extLst>
                      <a:ext uri="{FF2B5EF4-FFF2-40B4-BE49-F238E27FC236}">
                        <a16:creationId xmlns:a16="http://schemas.microsoft.com/office/drawing/2014/main" id="{32A3EDE3-6AA7-49A2-945C-20F396F3CE5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5" name="Freeform 20">
                    <a:extLst>
                      <a:ext uri="{FF2B5EF4-FFF2-40B4-BE49-F238E27FC236}">
                        <a16:creationId xmlns:a16="http://schemas.microsoft.com/office/drawing/2014/main" id="{B23DC543-A0B6-40ED-A7D4-BCE108077B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6" name="Freeform 21">
                    <a:extLst>
                      <a:ext uri="{FF2B5EF4-FFF2-40B4-BE49-F238E27FC236}">
                        <a16:creationId xmlns:a16="http://schemas.microsoft.com/office/drawing/2014/main" id="{3D65CCDD-7A9D-4038-B875-F19B3839AF6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" name="Freeform 22">
                    <a:extLst>
                      <a:ext uri="{FF2B5EF4-FFF2-40B4-BE49-F238E27FC236}">
                        <a16:creationId xmlns:a16="http://schemas.microsoft.com/office/drawing/2014/main" id="{BE06436A-70E5-4C22-A4CD-C7DB7A93EF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8" name="Freeform 23">
                    <a:extLst>
                      <a:ext uri="{FF2B5EF4-FFF2-40B4-BE49-F238E27FC236}">
                        <a16:creationId xmlns:a16="http://schemas.microsoft.com/office/drawing/2014/main" id="{9468F41F-FC8A-44EE-831D-41D409E8E52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9" name="Freeform 24">
                    <a:extLst>
                      <a:ext uri="{FF2B5EF4-FFF2-40B4-BE49-F238E27FC236}">
                        <a16:creationId xmlns:a16="http://schemas.microsoft.com/office/drawing/2014/main" id="{82FB6E63-7D25-475A-A391-C46B962AC57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0" name="Freeform 25">
                    <a:extLst>
                      <a:ext uri="{FF2B5EF4-FFF2-40B4-BE49-F238E27FC236}">
                        <a16:creationId xmlns:a16="http://schemas.microsoft.com/office/drawing/2014/main" id="{90A20E0B-6690-4391-8C46-2F6B3D9CF4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1" name="Freeform 26">
                    <a:extLst>
                      <a:ext uri="{FF2B5EF4-FFF2-40B4-BE49-F238E27FC236}">
                        <a16:creationId xmlns:a16="http://schemas.microsoft.com/office/drawing/2014/main" id="{334CA95C-43AD-462E-9520-FD1754E6E5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2" name="Freeform 27">
                    <a:extLst>
                      <a:ext uri="{FF2B5EF4-FFF2-40B4-BE49-F238E27FC236}">
                        <a16:creationId xmlns:a16="http://schemas.microsoft.com/office/drawing/2014/main" id="{7BE70121-0C83-44A4-9169-17F35734C9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3" name="Freeform 28">
                    <a:extLst>
                      <a:ext uri="{FF2B5EF4-FFF2-40B4-BE49-F238E27FC236}">
                        <a16:creationId xmlns:a16="http://schemas.microsoft.com/office/drawing/2014/main" id="{33889937-DF4E-40C2-97FF-90902922B7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4" name="Freeform 29">
                    <a:extLst>
                      <a:ext uri="{FF2B5EF4-FFF2-40B4-BE49-F238E27FC236}">
                        <a16:creationId xmlns:a16="http://schemas.microsoft.com/office/drawing/2014/main" id="{56D2A69E-B991-46BC-8C05-DD5D2DFF25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5" name="Freeform 30">
                    <a:extLst>
                      <a:ext uri="{FF2B5EF4-FFF2-40B4-BE49-F238E27FC236}">
                        <a16:creationId xmlns:a16="http://schemas.microsoft.com/office/drawing/2014/main" id="{EA454B67-3B72-4BAA-A510-FAF6EC6677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6" name="Freeform 31">
                    <a:extLst>
                      <a:ext uri="{FF2B5EF4-FFF2-40B4-BE49-F238E27FC236}">
                        <a16:creationId xmlns:a16="http://schemas.microsoft.com/office/drawing/2014/main" id="{897455A6-E457-4E24-A413-AA02AEA106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7" name="Freeform 32">
                    <a:extLst>
                      <a:ext uri="{FF2B5EF4-FFF2-40B4-BE49-F238E27FC236}">
                        <a16:creationId xmlns:a16="http://schemas.microsoft.com/office/drawing/2014/main" id="{57A4F2D8-ACDD-470E-9FE7-820AC2A321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8" name="Freeform 33">
                    <a:extLst>
                      <a:ext uri="{FF2B5EF4-FFF2-40B4-BE49-F238E27FC236}">
                        <a16:creationId xmlns:a16="http://schemas.microsoft.com/office/drawing/2014/main" id="{D581BD0E-B343-4195-8CB4-CC20D4A680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9" name="Freeform 34">
                    <a:extLst>
                      <a:ext uri="{FF2B5EF4-FFF2-40B4-BE49-F238E27FC236}">
                        <a16:creationId xmlns:a16="http://schemas.microsoft.com/office/drawing/2014/main" id="{F22CEDF7-B90F-44C7-8BC7-BDAA5F461C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0" name="Freeform 35">
                    <a:extLst>
                      <a:ext uri="{FF2B5EF4-FFF2-40B4-BE49-F238E27FC236}">
                        <a16:creationId xmlns:a16="http://schemas.microsoft.com/office/drawing/2014/main" id="{82EB6744-EEDE-4863-B635-C542D5CAC5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1" name="Freeform 36">
                    <a:extLst>
                      <a:ext uri="{FF2B5EF4-FFF2-40B4-BE49-F238E27FC236}">
                        <a16:creationId xmlns:a16="http://schemas.microsoft.com/office/drawing/2014/main" id="{6D973A9C-ABF1-4A77-8B70-6D18569012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5A5392FE-AF4F-470C-928D-E8E891950BE5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F96F2884-A1EB-44F6-BA58-806FFEE166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2567608"/>
                  </p:ext>
                </p:extLst>
              </p:nvPr>
            </p:nvGraphicFramePr>
            <p:xfrm>
              <a:off x="4786313" y="8183318"/>
              <a:ext cx="9804400" cy="876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91" name="Equation" r:id="rId7" imgW="9804240" imgH="876240" progId="Equation.DSMT4">
                      <p:embed/>
                    </p:oleObj>
                  </mc:Choice>
                  <mc:Fallback>
                    <p:oleObj name="Equation" r:id="rId7" imgW="9804240" imgH="87624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786313" y="8183318"/>
                            <a:ext cx="9804400" cy="876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39FEDBE6-3D92-40A5-B3CA-E37E77B17C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7753030"/>
                  </p:ext>
                </p:extLst>
              </p:nvPr>
            </p:nvGraphicFramePr>
            <p:xfrm>
              <a:off x="15649178" y="8240468"/>
              <a:ext cx="4495800" cy="76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92" name="Equation" r:id="rId9" imgW="4495680" imgH="761760" progId="Equation.DSMT4">
                      <p:embed/>
                    </p:oleObj>
                  </mc:Choice>
                  <mc:Fallback>
                    <p:oleObj name="Equation" r:id="rId9" imgW="4495680" imgH="76176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5649178" y="8240468"/>
                            <a:ext cx="4495800" cy="76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DF41BA04-8BD4-4096-ABF7-811D5A93028A}"/>
              </a:ext>
            </a:extLst>
          </p:cNvPr>
          <p:cNvGrpSpPr/>
          <p:nvPr/>
        </p:nvGrpSpPr>
        <p:grpSpPr>
          <a:xfrm>
            <a:off x="1039914" y="6653638"/>
            <a:ext cx="14376426" cy="1717324"/>
            <a:chOff x="1039914" y="6653638"/>
            <a:chExt cx="14376426" cy="1717324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270F9377-CC20-4762-8245-0AFDC1A59193}"/>
                </a:ext>
              </a:extLst>
            </p:cNvPr>
            <p:cNvGrpSpPr/>
            <p:nvPr/>
          </p:nvGrpSpPr>
          <p:grpSpPr>
            <a:xfrm>
              <a:off x="1039914" y="6653638"/>
              <a:ext cx="14376426" cy="1717324"/>
              <a:chOff x="3448569" y="6846300"/>
              <a:chExt cx="14376426" cy="171732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2" name="TextBox 171">
                    <a:extLst>
                      <a:ext uri="{FF2B5EF4-FFF2-40B4-BE49-F238E27FC236}">
                        <a16:creationId xmlns:a16="http://schemas.microsoft.com/office/drawing/2014/main" id="{0251370E-F9EA-4160-92FE-83B7E5176FBB}"/>
                      </a:ext>
                    </a:extLst>
                  </p:cNvPr>
                  <p:cNvSpPr txBox="1"/>
                  <p:nvPr/>
                </p:nvSpPr>
                <p:spPr>
                  <a:xfrm>
                    <a:off x="3448569" y="7117074"/>
                    <a:ext cx="10408619" cy="144655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oMath>
                    </a14:m>
                    <a:r>
                      <a:rPr lang="en-US" sz="4400" b="1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hú ý: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ếu</a:t>
                    </a:r>
                    <a:r>
                      <a:rPr lang="en-US" sz="44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y=cot u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và</a:t>
                    </a:r>
                    <a:r>
                      <a:rPr lang="en-US" sz="44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u=u(x)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ì</a:t>
                    </a:r>
                    <a:r>
                      <a:rPr lang="en-US" sz="44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ta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ó</a:t>
                    </a:r>
                    <a:endPara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endParaRPr lang="vi-VN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72" name="TextBox 171">
                    <a:extLst>
                      <a:ext uri="{FF2B5EF4-FFF2-40B4-BE49-F238E27FC236}">
                        <a16:creationId xmlns:a16="http://schemas.microsoft.com/office/drawing/2014/main" id="{0251370E-F9EA-4160-92FE-83B7E5176FB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48569" y="7117074"/>
                    <a:ext cx="10408619" cy="144655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t="-9283" r="-1406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0DF603CF-3D5A-41A1-973F-8A8FAFF12271}"/>
                  </a:ext>
                </a:extLst>
              </p:cNvPr>
              <p:cNvSpPr/>
              <p:nvPr/>
            </p:nvSpPr>
            <p:spPr>
              <a:xfrm>
                <a:off x="13909370" y="6846300"/>
                <a:ext cx="3915625" cy="1536700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8D413F47-D17C-460E-9973-7EC13FFF5A0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07582592"/>
                    </p:ext>
                  </p:extLst>
                </p:nvPr>
              </p:nvGraphicFramePr>
              <p:xfrm>
                <a:off x="11687175" y="6665913"/>
                <a:ext cx="35433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93" name="Equation" r:id="rId12" imgW="3543120" imgH="1282680" progId="Equation.DSMT4">
                        <p:embed/>
                      </p:oleObj>
                    </mc:Choice>
                    <mc:Fallback>
                      <p:oleObj name="Equation" r:id="rId12" imgW="3543120" imgH="1282680" progId="Equation.DSMT4">
                        <p:embed/>
                        <p:pic>
                          <p:nvPicPr>
                            <p:cNvPr id="4" name="Object 3">
                              <a:extLst>
                                <a:ext uri="{FF2B5EF4-FFF2-40B4-BE49-F238E27FC236}">
                                  <a16:creationId xmlns:a16="http://schemas.microsoft.com/office/drawing/2014/main" id="{8D413F47-D17C-460E-9973-7EC13FFF5A0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687175" y="6665913"/>
                              <a:ext cx="35433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8D413F47-D17C-460E-9973-7EC13FFF5A0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07582592"/>
                    </p:ext>
                  </p:extLst>
                </p:nvPr>
              </p:nvGraphicFramePr>
              <p:xfrm>
                <a:off x="11687175" y="6665913"/>
                <a:ext cx="35433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53" name="Equation" r:id="rId14" imgW="3543120" imgH="1282680" progId="Equation.DSMT4">
                        <p:embed/>
                      </p:oleObj>
                    </mc:Choice>
                    <mc:Fallback>
                      <p:oleObj name="Equation" r:id="rId14" imgW="3543120" imgH="1282680" progId="Equation.DSMT4">
                        <p:embed/>
                        <p:pic>
                          <p:nvPicPr>
                            <p:cNvPr id="4" name="Object 3">
                              <a:extLst>
                                <a:ext uri="{FF2B5EF4-FFF2-40B4-BE49-F238E27FC236}">
                                  <a16:creationId xmlns:a16="http://schemas.microsoft.com/office/drawing/2014/main" id="{8D413F47-D17C-460E-9973-7EC13FFF5A0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687175" y="6665913"/>
                              <a:ext cx="35433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65691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86</TotalTime>
  <Words>523</Words>
  <Application>Microsoft Office PowerPoint</Application>
  <PresentationFormat>Custom</PresentationFormat>
  <Paragraphs>139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.VnTime</vt:lpstr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Custom Design</vt:lpstr>
      <vt:lpstr>Chủ đề của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Dinh Ngoc Thuy</cp:lastModifiedBy>
  <cp:revision>836</cp:revision>
  <dcterms:created xsi:type="dcterms:W3CDTF">2013-08-07T06:38:09Z</dcterms:created>
  <dcterms:modified xsi:type="dcterms:W3CDTF">2020-05-02T08:05:57Z</dcterms:modified>
</cp:coreProperties>
</file>